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87C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002329D2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00818EE" w14:textId="77777777" w:rsidR="00971F49" w:rsidRDefault="00971F49" w:rsidP="00971F49">
      <w:pPr>
        <w:jc w:val="center"/>
      </w:pPr>
      <w:r>
        <w:t>политехнический университет</w:t>
      </w:r>
    </w:p>
    <w:p w14:paraId="31B152C8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7AC18F3B" w14:textId="77777777" w:rsidR="00971F49" w:rsidRDefault="00971F49" w:rsidP="00971F49">
      <w:pPr>
        <w:jc w:val="center"/>
      </w:pPr>
    </w:p>
    <w:p w14:paraId="6EA0BCB2" w14:textId="77777777" w:rsidR="00971F49" w:rsidRDefault="00971F49" w:rsidP="00971F49">
      <w:pPr>
        <w:jc w:val="center"/>
      </w:pPr>
    </w:p>
    <w:p w14:paraId="2773F905" w14:textId="77777777" w:rsidR="00971F49" w:rsidRDefault="00971F49" w:rsidP="00971F49">
      <w:pPr>
        <w:jc w:val="center"/>
      </w:pPr>
    </w:p>
    <w:p w14:paraId="2724EE23" w14:textId="77777777" w:rsidR="00971F49" w:rsidRDefault="00971F49" w:rsidP="00971F49">
      <w:pPr>
        <w:jc w:val="center"/>
      </w:pPr>
    </w:p>
    <w:p w14:paraId="4ED08CD4" w14:textId="77777777" w:rsidR="00971F49" w:rsidRDefault="00971F49" w:rsidP="00971F49">
      <w:pPr>
        <w:jc w:val="center"/>
      </w:pPr>
    </w:p>
    <w:p w14:paraId="31B7923C" w14:textId="77777777" w:rsidR="00971F49" w:rsidRDefault="00971F49" w:rsidP="00971F49">
      <w:pPr>
        <w:jc w:val="center"/>
      </w:pPr>
    </w:p>
    <w:p w14:paraId="6A71CCE1" w14:textId="77777777" w:rsidR="00971F49" w:rsidRDefault="00971F49" w:rsidP="00971F49">
      <w:pPr>
        <w:jc w:val="center"/>
      </w:pPr>
    </w:p>
    <w:p w14:paraId="2ACDBFB6" w14:textId="77777777" w:rsidR="00971F49" w:rsidRDefault="00971F49" w:rsidP="00971F49">
      <w:pPr>
        <w:jc w:val="center"/>
      </w:pPr>
    </w:p>
    <w:p w14:paraId="32407924" w14:textId="77777777" w:rsidR="00971F49" w:rsidRDefault="00971F49" w:rsidP="00971F49">
      <w:pPr>
        <w:jc w:val="center"/>
      </w:pPr>
    </w:p>
    <w:p w14:paraId="6E74339D" w14:textId="77777777" w:rsidR="00971F49" w:rsidRDefault="00971F49" w:rsidP="00971F49">
      <w:pPr>
        <w:jc w:val="center"/>
      </w:pPr>
    </w:p>
    <w:p w14:paraId="7AED108F" w14:textId="77777777" w:rsidR="00971F49" w:rsidRDefault="00971F49" w:rsidP="00971F49">
      <w:pPr>
        <w:jc w:val="center"/>
      </w:pPr>
    </w:p>
    <w:p w14:paraId="73A127F8" w14:textId="77777777" w:rsidR="00971F49" w:rsidRDefault="00971F49" w:rsidP="00971F49">
      <w:pPr>
        <w:jc w:val="center"/>
      </w:pPr>
    </w:p>
    <w:p w14:paraId="08875633" w14:textId="77777777" w:rsidR="00971F49" w:rsidRDefault="00971F49" w:rsidP="00971F49">
      <w:pPr>
        <w:jc w:val="center"/>
      </w:pPr>
    </w:p>
    <w:p w14:paraId="4B0294CE" w14:textId="77777777" w:rsidR="00971F49" w:rsidRDefault="00971F49" w:rsidP="00971F49">
      <w:pPr>
        <w:jc w:val="center"/>
      </w:pPr>
    </w:p>
    <w:p w14:paraId="3D13781B" w14:textId="51AEFEFA" w:rsidR="00971F49" w:rsidRPr="00F441FC" w:rsidRDefault="00971F49" w:rsidP="00971F49">
      <w:pPr>
        <w:jc w:val="center"/>
      </w:pPr>
      <w:r>
        <w:t xml:space="preserve">Отчет по лабораторной работе № </w:t>
      </w:r>
      <w:r w:rsidR="001C3A66" w:rsidRPr="00F441FC">
        <w:t>6</w:t>
      </w:r>
    </w:p>
    <w:p w14:paraId="2EF37269" w14:textId="50A65428" w:rsidR="00971F49" w:rsidRDefault="00971F49" w:rsidP="00971F49">
      <w:pPr>
        <w:jc w:val="center"/>
      </w:pPr>
      <w:r>
        <w:t>тема «</w:t>
      </w:r>
      <w:r w:rsidR="001C3A66">
        <w:t>Циклы</w:t>
      </w:r>
      <w:r>
        <w:t xml:space="preserve">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4C78EE60" w14:textId="77777777" w:rsidR="00971F49" w:rsidRDefault="00971F49" w:rsidP="00971F49">
      <w:pPr>
        <w:jc w:val="center"/>
      </w:pPr>
      <w:r>
        <w:t>по дисциплине «Информатика»</w:t>
      </w:r>
    </w:p>
    <w:p w14:paraId="565DB69C" w14:textId="77777777" w:rsidR="00971F49" w:rsidRDefault="00971F49" w:rsidP="00971F49">
      <w:pPr>
        <w:jc w:val="center"/>
      </w:pPr>
    </w:p>
    <w:p w14:paraId="6433616D" w14:textId="77777777" w:rsidR="00971F49" w:rsidRDefault="00971F49" w:rsidP="00971F49">
      <w:pPr>
        <w:jc w:val="center"/>
      </w:pPr>
    </w:p>
    <w:p w14:paraId="222D7BE0" w14:textId="77777777" w:rsidR="00971F49" w:rsidRDefault="00971F49" w:rsidP="00971F49">
      <w:pPr>
        <w:jc w:val="center"/>
      </w:pPr>
    </w:p>
    <w:p w14:paraId="45F5FBB8" w14:textId="77777777" w:rsidR="00971F49" w:rsidRDefault="00971F49" w:rsidP="00971F49">
      <w:pPr>
        <w:jc w:val="center"/>
      </w:pPr>
    </w:p>
    <w:p w14:paraId="08C6964B" w14:textId="77777777" w:rsidR="00971F49" w:rsidRDefault="00971F49" w:rsidP="00971F49">
      <w:pPr>
        <w:jc w:val="center"/>
      </w:pPr>
    </w:p>
    <w:p w14:paraId="4580638F" w14:textId="77777777" w:rsidR="00971F49" w:rsidRDefault="00971F49" w:rsidP="00971F49">
      <w:pPr>
        <w:jc w:val="center"/>
      </w:pPr>
    </w:p>
    <w:p w14:paraId="69783425" w14:textId="77777777" w:rsidR="00971F49" w:rsidRDefault="00971F49" w:rsidP="00971F49">
      <w:pPr>
        <w:jc w:val="center"/>
      </w:pPr>
    </w:p>
    <w:p w14:paraId="43756F6B" w14:textId="77777777" w:rsidR="00971F49" w:rsidRDefault="00971F49" w:rsidP="00971F49">
      <w:pPr>
        <w:jc w:val="center"/>
      </w:pPr>
    </w:p>
    <w:p w14:paraId="0B403F01" w14:textId="5EC53E7A" w:rsidR="00971F49" w:rsidRDefault="00971F49" w:rsidP="00971F49">
      <w:pPr>
        <w:ind w:left="5670"/>
        <w:jc w:val="left"/>
      </w:pPr>
      <w:r>
        <w:t>Выполнил: студент групп</w:t>
      </w:r>
      <w:r w:rsidR="00F441FC">
        <w:t xml:space="preserve">ы </w:t>
      </w:r>
      <w:r>
        <w:t>ИСТ-2</w:t>
      </w:r>
      <w:r w:rsidR="008C65F9">
        <w:t>2</w:t>
      </w:r>
      <w:r>
        <w:t xml:space="preserve">-1б </w:t>
      </w:r>
      <w:r w:rsidR="008C65F9">
        <w:t>Васин М.А.</w:t>
      </w:r>
    </w:p>
    <w:p w14:paraId="3ABDC8C1" w14:textId="77777777" w:rsidR="00971F49" w:rsidRDefault="00971F49" w:rsidP="00971F49">
      <w:pPr>
        <w:ind w:left="5670"/>
        <w:jc w:val="left"/>
      </w:pPr>
    </w:p>
    <w:p w14:paraId="1DCB6138" w14:textId="77777777" w:rsidR="00971F49" w:rsidRDefault="00971F49" w:rsidP="00971F49">
      <w:pPr>
        <w:ind w:left="5670"/>
        <w:jc w:val="left"/>
      </w:pPr>
    </w:p>
    <w:p w14:paraId="1E5D514D" w14:textId="6D671836" w:rsidR="00971F49" w:rsidRDefault="00971F49" w:rsidP="00971F49">
      <w:pPr>
        <w:ind w:left="5670"/>
        <w:jc w:val="left"/>
      </w:pPr>
      <w:r>
        <w:t xml:space="preserve">Проверил: </w:t>
      </w:r>
      <w:r w:rsidR="008C65F9">
        <w:t>ассистент</w:t>
      </w:r>
      <w:r>
        <w:t xml:space="preserve"> каф. ВММБ </w:t>
      </w:r>
      <w:proofErr w:type="spellStart"/>
      <w:r w:rsidR="008C65F9">
        <w:t>Нетбай</w:t>
      </w:r>
      <w:proofErr w:type="spellEnd"/>
      <w:r w:rsidR="008C65F9">
        <w:t xml:space="preserve"> Г.В.</w:t>
      </w:r>
    </w:p>
    <w:p w14:paraId="7D04B409" w14:textId="77777777" w:rsidR="00971F49" w:rsidRDefault="00971F49" w:rsidP="00971F49">
      <w:pPr>
        <w:jc w:val="center"/>
      </w:pPr>
    </w:p>
    <w:p w14:paraId="387BBEE5" w14:textId="77777777" w:rsidR="00971F49" w:rsidRDefault="00971F49" w:rsidP="00971F49">
      <w:pPr>
        <w:jc w:val="center"/>
      </w:pPr>
    </w:p>
    <w:p w14:paraId="7E573A51" w14:textId="77777777" w:rsidR="00971F49" w:rsidRDefault="00971F49" w:rsidP="00971F49">
      <w:pPr>
        <w:jc w:val="center"/>
      </w:pPr>
    </w:p>
    <w:p w14:paraId="7365418A" w14:textId="77777777" w:rsidR="00971F49" w:rsidRDefault="00971F49" w:rsidP="00971F49">
      <w:pPr>
        <w:jc w:val="center"/>
      </w:pPr>
    </w:p>
    <w:p w14:paraId="0E903EC0" w14:textId="77777777" w:rsidR="00971F49" w:rsidRDefault="00971F49" w:rsidP="00971F49">
      <w:pPr>
        <w:jc w:val="center"/>
      </w:pPr>
    </w:p>
    <w:p w14:paraId="4EC409B7" w14:textId="77777777" w:rsidR="00971F49" w:rsidRDefault="00971F49" w:rsidP="00971F49">
      <w:pPr>
        <w:jc w:val="center"/>
      </w:pPr>
    </w:p>
    <w:p w14:paraId="51B593A3" w14:textId="77777777" w:rsidR="00971F49" w:rsidRDefault="00971F49" w:rsidP="00971F49">
      <w:pPr>
        <w:jc w:val="center"/>
      </w:pPr>
    </w:p>
    <w:p w14:paraId="3DEDAC1B" w14:textId="77777777" w:rsidR="00971F49" w:rsidRDefault="00971F49" w:rsidP="00971F49">
      <w:pPr>
        <w:jc w:val="center"/>
      </w:pPr>
    </w:p>
    <w:p w14:paraId="61F0641E" w14:textId="77777777" w:rsidR="00971F49" w:rsidRDefault="00971F49" w:rsidP="00971F49">
      <w:pPr>
        <w:jc w:val="center"/>
      </w:pPr>
    </w:p>
    <w:p w14:paraId="5E3DCAB5" w14:textId="77777777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1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27887371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B4B0EB4" w14:textId="47660141" w:rsidR="004D4E27" w:rsidRPr="004D4E27" w:rsidRDefault="004D4E27" w:rsidP="004D4E2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</w:rPr>
          </w:pPr>
          <w:r w:rsidRPr="004D4E27">
            <w:rPr>
              <w:rFonts w:ascii="Times New Roman" w:hAnsi="Times New Roman" w:cs="Times New Roman"/>
              <w:b/>
              <w:bCs/>
              <w:color w:val="000000" w:themeColor="text1"/>
            </w:rPr>
            <w:t>Содержание</w:t>
          </w:r>
        </w:p>
        <w:p w14:paraId="67761B22" w14:textId="049A595D" w:rsidR="00B94D9A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2568645" w:history="1">
            <w:r w:rsidR="00B94D9A" w:rsidRPr="00443F21">
              <w:rPr>
                <w:rStyle w:val="af0"/>
                <w:noProof/>
              </w:rPr>
              <w:t>Задание 1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45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 w:rsidR="00E80D07">
              <w:rPr>
                <w:noProof/>
                <w:webHidden/>
              </w:rPr>
              <w:t>3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38FBD0C7" w14:textId="66346039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46" w:history="1">
            <w:r w:rsidR="00B94D9A" w:rsidRPr="00443F21">
              <w:rPr>
                <w:rStyle w:val="af0"/>
                <w:noProof/>
              </w:rPr>
              <w:t>1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46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F852B93" w14:textId="5E515C81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47" w:history="1">
            <w:r w:rsidR="00B94D9A" w:rsidRPr="00443F21">
              <w:rPr>
                <w:rStyle w:val="af0"/>
                <w:noProof/>
              </w:rPr>
              <w:t>1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47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2E5729B" w14:textId="543C282E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48" w:history="1">
            <w:r w:rsidR="00B94D9A" w:rsidRPr="00443F21">
              <w:rPr>
                <w:rStyle w:val="af0"/>
                <w:noProof/>
              </w:rPr>
              <w:t>1.3. Тестирование работы программы с проверкой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48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576A73BB" w14:textId="10944CD5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49" w:history="1">
            <w:r w:rsidR="00B94D9A" w:rsidRPr="00443F21">
              <w:rPr>
                <w:rStyle w:val="af0"/>
                <w:noProof/>
              </w:rPr>
              <w:t>Задание 2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49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9E6BB74" w14:textId="1C6847F3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0" w:history="1">
            <w:r w:rsidR="00B94D9A" w:rsidRPr="00443F21">
              <w:rPr>
                <w:rStyle w:val="af0"/>
                <w:noProof/>
              </w:rPr>
              <w:t>2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0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3B227E9" w14:textId="200AA2FE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1" w:history="1">
            <w:r w:rsidR="00B94D9A" w:rsidRPr="00443F21">
              <w:rPr>
                <w:rStyle w:val="af0"/>
                <w:noProof/>
                <w:lang w:val="en-US"/>
              </w:rPr>
              <w:t xml:space="preserve">2.2. </w:t>
            </w:r>
            <w:r w:rsidR="00B94D9A" w:rsidRPr="00443F21">
              <w:rPr>
                <w:rStyle w:val="af0"/>
                <w:noProof/>
              </w:rPr>
              <w:t>Решение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задачи</w:t>
            </w:r>
            <w:r w:rsidR="00B94D9A" w:rsidRPr="00443F21">
              <w:rPr>
                <w:rStyle w:val="af0"/>
                <w:noProof/>
                <w:lang w:val="en-US"/>
              </w:rPr>
              <w:t xml:space="preserve">, </w:t>
            </w:r>
            <w:r w:rsidR="00B94D9A" w:rsidRPr="00443F21">
              <w:rPr>
                <w:rStyle w:val="af0"/>
                <w:noProof/>
              </w:rPr>
              <w:t>код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1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34B1D629" w14:textId="7F7D4B79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2" w:history="1">
            <w:r w:rsidR="00B94D9A" w:rsidRPr="00443F21">
              <w:rPr>
                <w:rStyle w:val="af0"/>
                <w:noProof/>
              </w:rPr>
              <w:t>2.3. Тестирование работы программы</w:t>
            </w:r>
            <w:r w:rsidR="00B94D9A">
              <w:rPr>
                <w:noProof/>
                <w:webHidden/>
              </w:rPr>
              <w:tab/>
            </w:r>
            <w:bookmarkStart w:id="0" w:name="_GoBack"/>
            <w:bookmarkEnd w:id="0"/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2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571A56F" w14:textId="1A2BDBFB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53" w:history="1">
            <w:r w:rsidR="00B94D9A" w:rsidRPr="00443F21">
              <w:rPr>
                <w:rStyle w:val="af0"/>
                <w:noProof/>
              </w:rPr>
              <w:t>Задание 3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3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3E45231" w14:textId="07FB1E6B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4" w:history="1">
            <w:r w:rsidR="00B94D9A" w:rsidRPr="00443F21">
              <w:rPr>
                <w:rStyle w:val="af0"/>
                <w:noProof/>
              </w:rPr>
              <w:t>3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4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3931E47D" w14:textId="0A01C8EC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5" w:history="1">
            <w:r w:rsidR="00B94D9A" w:rsidRPr="00443F21">
              <w:rPr>
                <w:rStyle w:val="af0"/>
                <w:noProof/>
              </w:rPr>
              <w:t>3.2.1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5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4A175C36" w14:textId="2DF49517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6" w:history="1">
            <w:r w:rsidR="00B94D9A" w:rsidRPr="00443F21">
              <w:rPr>
                <w:rStyle w:val="af0"/>
                <w:noProof/>
              </w:rPr>
              <w:t>3.2.2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6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7D39646C" w14:textId="70340E0E" w:rsidR="00B94D9A" w:rsidRDefault="00B94D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7" w:history="1">
            <w:r w:rsidRPr="00443F21">
              <w:rPr>
                <w:rStyle w:val="af0"/>
                <w:noProof/>
                <w:lang w:val="en-US"/>
              </w:rPr>
              <w:t xml:space="preserve">3.2.3 </w:t>
            </w:r>
            <w:r w:rsidRPr="00443F21">
              <w:rPr>
                <w:rStyle w:val="af0"/>
                <w:noProof/>
              </w:rPr>
              <w:t>Решение</w:t>
            </w:r>
            <w:r w:rsidRPr="00443F21">
              <w:rPr>
                <w:rStyle w:val="af0"/>
                <w:noProof/>
                <w:lang w:val="en-US"/>
              </w:rPr>
              <w:t xml:space="preserve"> </w:t>
            </w:r>
            <w:r w:rsidRPr="00443F21">
              <w:rPr>
                <w:rStyle w:val="af0"/>
                <w:noProof/>
              </w:rPr>
              <w:t>задачи</w:t>
            </w:r>
            <w:r w:rsidRPr="00443F21">
              <w:rPr>
                <w:rStyle w:val="af0"/>
                <w:noProof/>
                <w:lang w:val="en-US"/>
              </w:rPr>
              <w:t xml:space="preserve">, </w:t>
            </w:r>
            <w:r w:rsidRPr="00443F21">
              <w:rPr>
                <w:rStyle w:val="af0"/>
                <w:noProof/>
              </w:rPr>
              <w:t>код</w:t>
            </w:r>
            <w:r w:rsidRPr="00443F21">
              <w:rPr>
                <w:rStyle w:val="af0"/>
                <w:noProof/>
                <w:lang w:val="en-US"/>
              </w:rPr>
              <w:t xml:space="preserve"> </w:t>
            </w:r>
            <w:r w:rsidRPr="00443F21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568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80D0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CE7727" w14:textId="1A1B7E33" w:rsidR="00B94D9A" w:rsidRDefault="00B94D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58" w:history="1">
            <w:r w:rsidRPr="00443F21">
              <w:rPr>
                <w:rStyle w:val="af0"/>
                <w:noProof/>
              </w:rPr>
              <w:t>3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2568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80D07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BDC6A6" w14:textId="2871BF11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59" w:history="1">
            <w:r w:rsidR="00B94D9A" w:rsidRPr="00443F21">
              <w:rPr>
                <w:rStyle w:val="af0"/>
                <w:noProof/>
              </w:rPr>
              <w:t>Задание 4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59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4F7A799D" w14:textId="11C5B7FE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0" w:history="1">
            <w:r w:rsidR="00B94D9A" w:rsidRPr="00443F21">
              <w:rPr>
                <w:rStyle w:val="af0"/>
                <w:noProof/>
              </w:rPr>
              <w:t>4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0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898556D" w14:textId="3BB0BB80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1" w:history="1">
            <w:r w:rsidR="00B94D9A" w:rsidRPr="00443F21">
              <w:rPr>
                <w:rStyle w:val="af0"/>
                <w:noProof/>
              </w:rPr>
              <w:t>4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1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771204D2" w14:textId="58401968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2" w:history="1">
            <w:r w:rsidR="00B94D9A" w:rsidRPr="00443F21">
              <w:rPr>
                <w:rStyle w:val="af0"/>
                <w:noProof/>
              </w:rPr>
              <w:t>4.3. Тестирование работы программы с проверкой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2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094FDE69" w14:textId="77CCC2C2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63" w:history="1">
            <w:r w:rsidR="00B94D9A" w:rsidRPr="00443F21">
              <w:rPr>
                <w:rStyle w:val="af0"/>
                <w:noProof/>
              </w:rPr>
              <w:t>Задание 6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3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581407D5" w14:textId="4E87B489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4" w:history="1">
            <w:r w:rsidR="00B94D9A" w:rsidRPr="00443F21">
              <w:rPr>
                <w:rStyle w:val="af0"/>
                <w:noProof/>
              </w:rPr>
              <w:t>6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4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37D5E3C" w14:textId="02B9F546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5" w:history="1">
            <w:r w:rsidR="00B94D9A" w:rsidRPr="00443F21">
              <w:rPr>
                <w:rStyle w:val="af0"/>
                <w:noProof/>
              </w:rPr>
              <w:t>6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5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4B94CDD5" w14:textId="6B9A9E84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6" w:history="1">
            <w:r w:rsidR="00B94D9A" w:rsidRPr="00443F21">
              <w:rPr>
                <w:rStyle w:val="af0"/>
                <w:noProof/>
              </w:rPr>
              <w:t>6.3. Тестирование работы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6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6A93A66" w14:textId="396179A0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67" w:history="1">
            <w:r w:rsidR="00B94D9A" w:rsidRPr="00443F21">
              <w:rPr>
                <w:rStyle w:val="af0"/>
                <w:noProof/>
              </w:rPr>
              <w:t>Задание 7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7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4532229C" w14:textId="7E4DAAD5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8" w:history="1">
            <w:r w:rsidR="00B94D9A" w:rsidRPr="00443F21">
              <w:rPr>
                <w:rStyle w:val="af0"/>
                <w:noProof/>
              </w:rPr>
              <w:t>7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8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F66A66C" w14:textId="7A7A1FB7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69" w:history="1">
            <w:r w:rsidR="00B94D9A" w:rsidRPr="00443F21">
              <w:rPr>
                <w:rStyle w:val="af0"/>
                <w:noProof/>
              </w:rPr>
              <w:t>7.2.1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69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00B385B" w14:textId="0D7BA775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0" w:history="1">
            <w:r w:rsidR="00B94D9A" w:rsidRPr="00443F21">
              <w:rPr>
                <w:rStyle w:val="af0"/>
                <w:noProof/>
              </w:rPr>
              <w:t>7.3. Тестирование работы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0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97DBA9A" w14:textId="14E93245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71" w:history="1">
            <w:r w:rsidR="00B94D9A" w:rsidRPr="00443F21">
              <w:rPr>
                <w:rStyle w:val="af0"/>
                <w:noProof/>
              </w:rPr>
              <w:t>Задание 8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1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076C5AA0" w14:textId="745FDA69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2" w:history="1">
            <w:r w:rsidR="00B94D9A" w:rsidRPr="00443F21">
              <w:rPr>
                <w:rStyle w:val="af0"/>
                <w:noProof/>
              </w:rPr>
              <w:t>8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2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62DD53D6" w14:textId="7DF9F379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3" w:history="1">
            <w:r w:rsidR="00B94D9A" w:rsidRPr="00443F21">
              <w:rPr>
                <w:rStyle w:val="af0"/>
                <w:noProof/>
              </w:rPr>
              <w:t>8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3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5FE61CEB" w14:textId="19182000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4" w:history="1">
            <w:r w:rsidR="00B94D9A" w:rsidRPr="00443F21">
              <w:rPr>
                <w:rStyle w:val="af0"/>
                <w:noProof/>
              </w:rPr>
              <w:t>8.3. Тестирование работы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4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9F05DF5" w14:textId="40874B66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75" w:history="1">
            <w:r w:rsidR="00B94D9A" w:rsidRPr="00443F21">
              <w:rPr>
                <w:rStyle w:val="af0"/>
                <w:noProof/>
              </w:rPr>
              <w:t>Задание 9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5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355139C6" w14:textId="67C7064D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6" w:history="1">
            <w:r w:rsidR="00B94D9A" w:rsidRPr="00443F21">
              <w:rPr>
                <w:rStyle w:val="af0"/>
                <w:noProof/>
              </w:rPr>
              <w:t>9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6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08223C7F" w14:textId="7DCF3643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7" w:history="1">
            <w:r w:rsidR="00B94D9A" w:rsidRPr="00443F21">
              <w:rPr>
                <w:rStyle w:val="af0"/>
                <w:noProof/>
              </w:rPr>
              <w:t>9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7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24778644" w14:textId="0F762903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78" w:history="1">
            <w:r w:rsidR="00B94D9A" w:rsidRPr="00443F21">
              <w:rPr>
                <w:rStyle w:val="af0"/>
                <w:noProof/>
                <w:lang w:val="en-US"/>
              </w:rPr>
              <w:t xml:space="preserve">9.3. </w:t>
            </w:r>
            <w:r w:rsidR="00B94D9A" w:rsidRPr="00443F21">
              <w:rPr>
                <w:rStyle w:val="af0"/>
                <w:noProof/>
              </w:rPr>
              <w:t>Тестирование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работы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8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1866A60A" w14:textId="45F58E1A" w:rsidR="00B94D9A" w:rsidRDefault="00E80D0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2568679" w:history="1">
            <w:r w:rsidR="00B94D9A" w:rsidRPr="00443F21">
              <w:rPr>
                <w:rStyle w:val="af0"/>
                <w:noProof/>
              </w:rPr>
              <w:t>Задание 10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79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34FC7E1D" w14:textId="65FAE018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80" w:history="1">
            <w:r w:rsidR="00B94D9A" w:rsidRPr="00443F21">
              <w:rPr>
                <w:rStyle w:val="af0"/>
                <w:noProof/>
              </w:rPr>
              <w:t>10.1. Постановка задачи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80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557EE604" w14:textId="33C22417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81" w:history="1">
            <w:r w:rsidR="00B94D9A" w:rsidRPr="00443F21">
              <w:rPr>
                <w:rStyle w:val="af0"/>
                <w:noProof/>
              </w:rPr>
              <w:t>10.2. Решение задачи, код 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81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004B0C3C" w14:textId="50643AB0" w:rsidR="00B94D9A" w:rsidRDefault="00E80D0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2568682" w:history="1">
            <w:r w:rsidR="00B94D9A" w:rsidRPr="00443F21">
              <w:rPr>
                <w:rStyle w:val="af0"/>
                <w:noProof/>
              </w:rPr>
              <w:t>10</w:t>
            </w:r>
            <w:r w:rsidR="00B94D9A" w:rsidRPr="00443F21">
              <w:rPr>
                <w:rStyle w:val="af0"/>
                <w:noProof/>
                <w:lang w:val="en-US"/>
              </w:rPr>
              <w:t xml:space="preserve">.3. </w:t>
            </w:r>
            <w:r w:rsidR="00B94D9A" w:rsidRPr="00443F21">
              <w:rPr>
                <w:rStyle w:val="af0"/>
                <w:noProof/>
              </w:rPr>
              <w:t>Тестирование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работы</w:t>
            </w:r>
            <w:r w:rsidR="00B94D9A" w:rsidRPr="00443F21">
              <w:rPr>
                <w:rStyle w:val="af0"/>
                <w:noProof/>
                <w:lang w:val="en-US"/>
              </w:rPr>
              <w:t xml:space="preserve"> </w:t>
            </w:r>
            <w:r w:rsidR="00B94D9A" w:rsidRPr="00443F21">
              <w:rPr>
                <w:rStyle w:val="af0"/>
                <w:noProof/>
              </w:rPr>
              <w:t>программы</w:t>
            </w:r>
            <w:r w:rsidR="00B94D9A">
              <w:rPr>
                <w:noProof/>
                <w:webHidden/>
              </w:rPr>
              <w:tab/>
            </w:r>
            <w:r w:rsidR="00B94D9A">
              <w:rPr>
                <w:noProof/>
                <w:webHidden/>
              </w:rPr>
              <w:fldChar w:fldCharType="begin"/>
            </w:r>
            <w:r w:rsidR="00B94D9A">
              <w:rPr>
                <w:noProof/>
                <w:webHidden/>
              </w:rPr>
              <w:instrText xml:space="preserve"> PAGEREF _Toc122568682 \h </w:instrText>
            </w:r>
            <w:r w:rsidR="00B94D9A">
              <w:rPr>
                <w:noProof/>
                <w:webHidden/>
              </w:rPr>
            </w:r>
            <w:r w:rsidR="00B94D9A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 w:rsidR="00B94D9A">
              <w:rPr>
                <w:noProof/>
                <w:webHidden/>
              </w:rPr>
              <w:fldChar w:fldCharType="end"/>
            </w:r>
          </w:hyperlink>
        </w:p>
        <w:p w14:paraId="797FCDCD" w14:textId="5A211909" w:rsidR="004D4E27" w:rsidRDefault="004D4E27">
          <w:r>
            <w:rPr>
              <w:b/>
              <w:bCs/>
            </w:rPr>
            <w:fldChar w:fldCharType="end"/>
          </w:r>
        </w:p>
      </w:sdtContent>
    </w:sdt>
    <w:p w14:paraId="26CFB47D" w14:textId="0F4D8098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094BDD3B" w14:textId="77777777" w:rsidR="0037690F" w:rsidRPr="00D446C2" w:rsidRDefault="0037690F" w:rsidP="0037690F">
      <w:pPr>
        <w:pStyle w:val="10"/>
      </w:pPr>
      <w:bookmarkStart w:id="1" w:name="_Toc84504560"/>
      <w:bookmarkStart w:id="2" w:name="_Toc122568645"/>
      <w:r>
        <w:lastRenderedPageBreak/>
        <w:t>Задание 1</w:t>
      </w:r>
      <w:bookmarkEnd w:id="1"/>
      <w:bookmarkEnd w:id="2"/>
    </w:p>
    <w:p w14:paraId="3E72CE4A" w14:textId="77777777" w:rsidR="00FA5111" w:rsidRPr="00D446C2" w:rsidRDefault="00D446C2" w:rsidP="0037690F">
      <w:pPr>
        <w:pStyle w:val="2"/>
      </w:pPr>
      <w:bookmarkStart w:id="3" w:name="_Toc84504561"/>
      <w:bookmarkStart w:id="4" w:name="_Toc122568646"/>
      <w:r>
        <w:t xml:space="preserve">1.1. </w:t>
      </w:r>
      <w:r w:rsidR="0037690F">
        <w:t>Постановка задачи</w:t>
      </w:r>
      <w:bookmarkEnd w:id="3"/>
      <w:bookmarkEnd w:id="4"/>
    </w:p>
    <w:p w14:paraId="40CB4C66" w14:textId="77777777" w:rsidR="00397542" w:rsidRPr="000F4C35" w:rsidRDefault="00397542" w:rsidP="00397542">
      <w:pPr>
        <w:widowControl w:val="0"/>
      </w:pPr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61A8E7F1" w14:textId="4B033650" w:rsidR="00FF6D44" w:rsidRPr="00C2157E" w:rsidRDefault="00397542" w:rsidP="00397542">
      <w:pPr>
        <w:widowControl w:val="0"/>
        <w:ind w:firstLine="540"/>
      </w:pPr>
      <w:r w:rsidRPr="000F4C35">
        <w:rPr>
          <w:i/>
          <w:position w:val="-24"/>
        </w:rPr>
        <w:object w:dxaOrig="2780" w:dyaOrig="660" w14:anchorId="7E55E8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pt;height:33pt" o:ole="">
            <v:imagedata r:id="rId6" o:title=""/>
          </v:shape>
          <o:OLEObject Type="Embed" ProgID="Equation.DSMT4" ShapeID="_x0000_i1025" DrawAspect="Content" ObjectID="_1733181543" r:id="rId7"/>
        </w:object>
      </w:r>
    </w:p>
    <w:p w14:paraId="27D6F653" w14:textId="77777777" w:rsidR="001E2AC2" w:rsidRPr="00C2157E" w:rsidRDefault="00D446C2" w:rsidP="0037690F">
      <w:pPr>
        <w:pStyle w:val="2"/>
      </w:pPr>
      <w:bookmarkStart w:id="5" w:name="_Toc84504562"/>
      <w:bookmarkStart w:id="6" w:name="_Toc122568647"/>
      <w:r w:rsidRPr="00C2157E">
        <w:t xml:space="preserve">1.2. </w:t>
      </w:r>
      <w:r w:rsidR="0037690F">
        <w:t>Решение</w:t>
      </w:r>
      <w:r w:rsidR="0037690F" w:rsidRPr="00C2157E">
        <w:t xml:space="preserve"> </w:t>
      </w:r>
      <w:r w:rsidR="0037690F">
        <w:t>задачи</w:t>
      </w:r>
      <w:r w:rsidR="0037690F" w:rsidRPr="00C2157E">
        <w:t xml:space="preserve">, </w:t>
      </w:r>
      <w:r w:rsidR="0037690F">
        <w:t>код</w:t>
      </w:r>
      <w:r w:rsidR="0037690F" w:rsidRPr="00C2157E">
        <w:t xml:space="preserve"> </w:t>
      </w:r>
      <w:r w:rsidR="0037690F">
        <w:t>программы</w:t>
      </w:r>
      <w:bookmarkEnd w:id="5"/>
      <w:bookmarkEnd w:id="6"/>
    </w:p>
    <w:p w14:paraId="17204131" w14:textId="77777777" w:rsidR="00397542" w:rsidRPr="00397542" w:rsidRDefault="00397542" w:rsidP="0039754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*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System.</w:t>
      </w:r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1 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9754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m"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m =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9754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n"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 =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9754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x"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sum1 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sum2 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i&lt;n) 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sum1 +=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)/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Factorial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n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+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n&gt;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)/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Factorial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n))&lt;m)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sum2 +=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)/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Factorial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n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n -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9754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Сумма первых N членов ряда - "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sum1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39754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Сумма членов ряда, которые меньше заданного числа M - "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sum2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397542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getFactorial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f) 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f &lt;=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return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else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return</w:t>
      </w:r>
      <w:proofErr w:type="spellEnd"/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f * </w:t>
      </w:r>
      <w:proofErr w:type="spellStart"/>
      <w:r w:rsidRPr="0039754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Factorial</w:t>
      </w:r>
      <w:proofErr w:type="spellEnd"/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f-</w:t>
      </w:r>
      <w:r w:rsidRPr="00397542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397542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397542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632472F3" w14:textId="3FC07E28" w:rsidR="0037690F" w:rsidRDefault="0037690F" w:rsidP="0037690F"/>
    <w:p w14:paraId="085AC1D4" w14:textId="77777777" w:rsidR="0037690F" w:rsidRDefault="00D446C2" w:rsidP="0037690F">
      <w:pPr>
        <w:pStyle w:val="2"/>
      </w:pPr>
      <w:bookmarkStart w:id="7" w:name="_Toc84504563"/>
      <w:bookmarkStart w:id="8" w:name="_Toc122568648"/>
      <w:r>
        <w:t xml:space="preserve">1.3. </w:t>
      </w:r>
      <w:r w:rsidR="0037690F">
        <w:t>Тестирование работы программы с проверкой</w:t>
      </w:r>
      <w:bookmarkEnd w:id="7"/>
      <w:bookmarkEnd w:id="8"/>
    </w:p>
    <w:p w14:paraId="1CCA848F" w14:textId="77777777" w:rsidR="0037690F" w:rsidRPr="00D446C2" w:rsidRDefault="0037690F" w:rsidP="0037690F"/>
    <w:p w14:paraId="204C31AD" w14:textId="7FDA06F1" w:rsidR="0037690F" w:rsidRPr="0037690F" w:rsidRDefault="0037690F" w:rsidP="0037690F">
      <w:bookmarkStart w:id="9" w:name="_Hlk118129426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397542">
        <w:rPr>
          <w:lang w:val="en-US"/>
        </w:rPr>
        <w:t>m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397542">
        <w:rPr>
          <w:lang w:val="en-US"/>
        </w:rPr>
        <w:t>n</w:t>
      </w:r>
      <w:r w:rsidR="00D9339F" w:rsidRPr="00D9339F">
        <w:t>,</w:t>
      </w:r>
      <w:r>
        <w:t xml:space="preserve"> в ячейку </w:t>
      </w:r>
      <w:r>
        <w:rPr>
          <w:lang w:val="en-US"/>
        </w:rPr>
        <w:t>C</w:t>
      </w:r>
      <w:r w:rsidRPr="0037690F">
        <w:t xml:space="preserve">2 – </w:t>
      </w:r>
      <w:r w:rsidR="00397542">
        <w:rPr>
          <w:lang w:val="en-US"/>
        </w:rPr>
        <w:t>x</w:t>
      </w:r>
      <w:r w:rsidR="00397542" w:rsidRPr="00397542">
        <w:t xml:space="preserve">, </w:t>
      </w:r>
      <w:r w:rsidR="00397542">
        <w:t xml:space="preserve">в ячейку </w:t>
      </w:r>
      <w:r w:rsidR="00397542">
        <w:rPr>
          <w:lang w:val="en-US"/>
        </w:rPr>
        <w:t>F</w:t>
      </w:r>
      <w:r w:rsidR="00397542" w:rsidRPr="0037690F">
        <w:t xml:space="preserve">2 – </w:t>
      </w:r>
      <w:proofErr w:type="spellStart"/>
      <w:r w:rsidR="00397542">
        <w:rPr>
          <w:lang w:val="en-US"/>
        </w:rPr>
        <w:t>i</w:t>
      </w:r>
      <w:proofErr w:type="spellEnd"/>
      <w:r w:rsidRPr="0037690F">
        <w:t xml:space="preserve">. </w:t>
      </w:r>
      <w:r>
        <w:t>В ячейки</w:t>
      </w:r>
      <w:r w:rsidR="0047222C" w:rsidRPr="0047222C">
        <w:t xml:space="preserve"> </w:t>
      </w:r>
      <w:r w:rsidR="0047222C">
        <w:rPr>
          <w:lang w:val="en-US"/>
        </w:rPr>
        <w:t>D</w:t>
      </w:r>
      <w:r w:rsidR="0047222C" w:rsidRPr="0047222C">
        <w:t>2,</w:t>
      </w:r>
      <w:r>
        <w:t xml:space="preserve"> </w:t>
      </w:r>
      <w:r w:rsidR="00D9339F">
        <w:rPr>
          <w:lang w:val="en-US"/>
        </w:rPr>
        <w:t>E</w:t>
      </w:r>
      <w:r w:rsidRPr="0037690F">
        <w:t>2</w:t>
      </w:r>
      <w:r w:rsidR="00D80DFC" w:rsidRPr="00D80DFC">
        <w:t>,</w:t>
      </w:r>
      <w:r>
        <w:t xml:space="preserve"> </w:t>
      </w:r>
      <w:r w:rsidR="00397542">
        <w:rPr>
          <w:lang w:val="en-US"/>
        </w:rPr>
        <w:t>G</w:t>
      </w:r>
      <w:r w:rsidRPr="0037690F">
        <w:t xml:space="preserve">2 </w:t>
      </w:r>
      <w:r w:rsidR="00D80DFC">
        <w:t>и</w:t>
      </w:r>
      <w:r w:rsidR="00D80DFC" w:rsidRPr="00D80DFC">
        <w:t xml:space="preserve"> </w:t>
      </w:r>
      <w:r w:rsidR="00397542">
        <w:rPr>
          <w:lang w:val="en-US"/>
        </w:rPr>
        <w:t>H</w:t>
      </w:r>
      <w:r w:rsidR="00D80DFC" w:rsidRPr="00D80DFC">
        <w:t xml:space="preserve">2 </w:t>
      </w:r>
      <w:r>
        <w:t>записаны формулы для вычисления значения функций</w:t>
      </w:r>
      <w:r w:rsidR="0047222C" w:rsidRPr="0047222C">
        <w:t xml:space="preserve"> </w:t>
      </w:r>
      <w:r w:rsidR="00397542">
        <w:rPr>
          <w:lang w:val="en-US"/>
        </w:rPr>
        <w:t>sum</w:t>
      </w:r>
      <w:r w:rsidR="00397542" w:rsidRPr="00397542">
        <w:t>1</w:t>
      </w:r>
      <w:r w:rsidR="0047222C" w:rsidRPr="0047222C">
        <w:t>,</w:t>
      </w:r>
      <w:r>
        <w:t xml:space="preserve"> </w:t>
      </w:r>
      <w:r w:rsidR="00397542">
        <w:rPr>
          <w:lang w:val="en-US"/>
        </w:rPr>
        <w:t>sum</w:t>
      </w:r>
      <w:r w:rsidR="00397542" w:rsidRPr="00397542">
        <w:t>2</w:t>
      </w:r>
      <w:r w:rsidR="00D80DFC" w:rsidRPr="00D80DFC">
        <w:t xml:space="preserve">, </w:t>
      </w:r>
      <w:r w:rsidR="00397542">
        <w:rPr>
          <w:lang w:val="en-US"/>
        </w:rPr>
        <w:t>sum</w:t>
      </w:r>
      <w:r w:rsidR="00397542" w:rsidRPr="00397542">
        <w:t xml:space="preserve"> </w:t>
      </w:r>
      <w:r w:rsidR="00397542">
        <w:rPr>
          <w:lang w:val="en-US"/>
        </w:rPr>
        <w:t>n</w:t>
      </w:r>
      <w:r>
        <w:t xml:space="preserve"> и </w:t>
      </w:r>
      <w:proofErr w:type="gramStart"/>
      <w:r w:rsidR="00397542">
        <w:rPr>
          <w:lang w:val="en-US"/>
        </w:rPr>
        <w:t>sum</w:t>
      </w:r>
      <w:r w:rsidR="00397542" w:rsidRPr="00397542">
        <w:t>&lt;</w:t>
      </w:r>
      <w:proofErr w:type="gramEnd"/>
      <w:r w:rsidR="00397542">
        <w:rPr>
          <w:lang w:val="en-US"/>
        </w:rPr>
        <w:t>m</w:t>
      </w:r>
      <w:r w:rsidRPr="0037690F">
        <w:t>.</w:t>
      </w:r>
    </w:p>
    <w:p w14:paraId="261A7784" w14:textId="0A6DAFBC" w:rsidR="0037690F" w:rsidRDefault="0037690F" w:rsidP="0037690F">
      <w:r>
        <w:t xml:space="preserve">Формулы для вычисления функций </w:t>
      </w:r>
      <w:r w:rsidR="0047222C">
        <w:rPr>
          <w:lang w:val="en-US"/>
        </w:rPr>
        <w:t>s</w:t>
      </w:r>
      <w:r w:rsidR="0047222C" w:rsidRPr="0047222C">
        <w:t>,</w:t>
      </w:r>
      <w:r w:rsidR="0047222C">
        <w:t xml:space="preserve"> </w:t>
      </w:r>
      <w:r w:rsidR="0047222C">
        <w:rPr>
          <w:lang w:val="en-US"/>
        </w:rPr>
        <w:t>u</w:t>
      </w:r>
      <w:r w:rsidR="0047222C" w:rsidRPr="00D80DFC">
        <w:t xml:space="preserve">, </w:t>
      </w:r>
      <w:r w:rsidR="0047222C">
        <w:rPr>
          <w:lang w:val="en-US"/>
        </w:rPr>
        <w:t>answer</w:t>
      </w:r>
      <w:r w:rsidR="0047222C">
        <w:t xml:space="preserve"> и </w:t>
      </w:r>
      <w:r w:rsidR="0047222C">
        <w:rPr>
          <w:lang w:val="en-US"/>
        </w:rPr>
        <w:t>u</w:t>
      </w:r>
      <w:r>
        <w:t>:</w:t>
      </w:r>
    </w:p>
    <w:p w14:paraId="6067C93C" w14:textId="74542D18" w:rsidR="0037690F" w:rsidRPr="00397542" w:rsidRDefault="00420B28" w:rsidP="0037690F">
      <w:pPr>
        <w:rPr>
          <w:sz w:val="22"/>
        </w:rPr>
      </w:pPr>
      <w:r>
        <w:rPr>
          <w:lang w:val="en-US"/>
        </w:rPr>
        <w:t>D</w:t>
      </w:r>
      <w:r w:rsidR="0037690F" w:rsidRPr="00397542">
        <w:t xml:space="preserve">2) </w:t>
      </w:r>
      <w:r w:rsidR="00397542" w:rsidRPr="00397542">
        <w:rPr>
          <w:sz w:val="22"/>
        </w:rPr>
        <w:t xml:space="preserve">= </w:t>
      </w:r>
      <w:proofErr w:type="gramStart"/>
      <w:r w:rsidR="00397542" w:rsidRPr="00397542">
        <w:rPr>
          <w:sz w:val="22"/>
        </w:rPr>
        <w:t>ЕСЛИ(</w:t>
      </w:r>
      <w:proofErr w:type="gramEnd"/>
      <w:r w:rsidR="00397542" w:rsidRPr="00397542">
        <w:rPr>
          <w:sz w:val="22"/>
          <w:lang w:val="en-US"/>
        </w:rPr>
        <w:t>F</w:t>
      </w:r>
      <w:r w:rsidR="00397542" w:rsidRPr="00397542">
        <w:rPr>
          <w:sz w:val="22"/>
        </w:rPr>
        <w:t>2&lt;$</w:t>
      </w:r>
      <w:r w:rsidR="00397542" w:rsidRPr="00397542">
        <w:rPr>
          <w:sz w:val="22"/>
          <w:lang w:val="en-US"/>
        </w:rPr>
        <w:t>B</w:t>
      </w:r>
      <w:r w:rsidR="00397542" w:rsidRPr="00397542">
        <w:rPr>
          <w:sz w:val="22"/>
        </w:rPr>
        <w:t>$2; (($</w:t>
      </w:r>
      <w:r w:rsidR="00397542" w:rsidRPr="00397542">
        <w:rPr>
          <w:sz w:val="22"/>
          <w:lang w:val="en-US"/>
        </w:rPr>
        <w:t>C</w:t>
      </w:r>
      <w:r w:rsidR="00397542" w:rsidRPr="00397542">
        <w:rPr>
          <w:sz w:val="22"/>
        </w:rPr>
        <w:t>$2^$</w:t>
      </w:r>
      <w:r w:rsidR="00397542" w:rsidRPr="00397542">
        <w:rPr>
          <w:sz w:val="22"/>
          <w:lang w:val="en-US"/>
        </w:rPr>
        <w:t>B</w:t>
      </w:r>
      <w:r w:rsidR="00397542" w:rsidRPr="00397542">
        <w:rPr>
          <w:sz w:val="22"/>
        </w:rPr>
        <w:t>$2)/(ФАКТР($</w:t>
      </w:r>
      <w:r w:rsidR="00397542" w:rsidRPr="00397542">
        <w:rPr>
          <w:sz w:val="22"/>
          <w:lang w:val="en-US"/>
        </w:rPr>
        <w:t>B</w:t>
      </w:r>
      <w:r w:rsidR="00397542" w:rsidRPr="00397542">
        <w:rPr>
          <w:sz w:val="22"/>
        </w:rPr>
        <w:t>$2))); "")</w:t>
      </w:r>
      <w:r w:rsidR="0037690F" w:rsidRPr="00397542">
        <w:rPr>
          <w:sz w:val="22"/>
        </w:rPr>
        <w:t>;</w:t>
      </w:r>
    </w:p>
    <w:p w14:paraId="7C4788F6" w14:textId="6F5C3CDB" w:rsidR="00420B28" w:rsidRPr="00397542" w:rsidRDefault="00420B28" w:rsidP="00420B28">
      <w:r>
        <w:rPr>
          <w:lang w:val="en-US"/>
        </w:rPr>
        <w:t>E</w:t>
      </w:r>
      <w:r w:rsidRPr="00397542">
        <w:t>2)</w:t>
      </w:r>
      <w:r w:rsidR="00397542" w:rsidRPr="00397542">
        <w:t xml:space="preserve"> =ЕСЛИ(И(</w:t>
      </w:r>
      <w:r w:rsidR="00397542" w:rsidRPr="00397542">
        <w:rPr>
          <w:lang w:val="en-US"/>
        </w:rPr>
        <w:t>B</w:t>
      </w:r>
      <w:r w:rsidR="00397542" w:rsidRPr="00397542">
        <w:t>2&gt;1;(($</w:t>
      </w:r>
      <w:r w:rsidR="00397542" w:rsidRPr="00397542">
        <w:rPr>
          <w:lang w:val="en-US"/>
        </w:rPr>
        <w:t>C</w:t>
      </w:r>
      <w:r w:rsidR="00397542" w:rsidRPr="00397542">
        <w:t>$2^</w:t>
      </w:r>
      <w:r w:rsidR="00397542" w:rsidRPr="00397542">
        <w:rPr>
          <w:lang w:val="en-US"/>
        </w:rPr>
        <w:t>B</w:t>
      </w:r>
      <w:r w:rsidR="00397542" w:rsidRPr="00397542">
        <w:t>2)/(ФАКТР(</w:t>
      </w:r>
      <w:r w:rsidR="00397542" w:rsidRPr="00397542">
        <w:rPr>
          <w:lang w:val="en-US"/>
        </w:rPr>
        <w:t>B</w:t>
      </w:r>
      <w:r w:rsidR="00397542" w:rsidRPr="00397542">
        <w:t>2)</w:t>
      </w:r>
      <w:proofErr w:type="gramStart"/>
      <w:r w:rsidR="00397542" w:rsidRPr="00397542">
        <w:t>))&lt;</w:t>
      </w:r>
      <w:proofErr w:type="gramEnd"/>
      <w:r w:rsidR="00397542" w:rsidRPr="00397542">
        <w:t>$</w:t>
      </w:r>
      <w:r w:rsidR="00397542" w:rsidRPr="00397542">
        <w:rPr>
          <w:lang w:val="en-US"/>
        </w:rPr>
        <w:t>A</w:t>
      </w:r>
      <w:r w:rsidR="00397542" w:rsidRPr="00397542">
        <w:t>$2);(($</w:t>
      </w:r>
      <w:r w:rsidR="00397542" w:rsidRPr="00397542">
        <w:rPr>
          <w:lang w:val="en-US"/>
        </w:rPr>
        <w:t>C</w:t>
      </w:r>
      <w:r w:rsidR="00397542" w:rsidRPr="00397542">
        <w:t>$2^</w:t>
      </w:r>
      <w:r w:rsidR="00397542" w:rsidRPr="00397542">
        <w:rPr>
          <w:lang w:val="en-US"/>
        </w:rPr>
        <w:t>B</w:t>
      </w:r>
      <w:r w:rsidR="00397542" w:rsidRPr="00397542">
        <w:t>2)/(ФАКТР(</w:t>
      </w:r>
      <w:r w:rsidR="00397542" w:rsidRPr="00397542">
        <w:rPr>
          <w:lang w:val="en-US"/>
        </w:rPr>
        <w:t>B</w:t>
      </w:r>
      <w:r w:rsidR="00397542" w:rsidRPr="00397542">
        <w:t>2)));"")</w:t>
      </w:r>
      <w:r w:rsidRPr="00397542">
        <w:rPr>
          <w:sz w:val="22"/>
        </w:rPr>
        <w:t>;</w:t>
      </w:r>
    </w:p>
    <w:p w14:paraId="5E65A3BE" w14:textId="04689129" w:rsidR="00420B28" w:rsidRPr="00420B28" w:rsidRDefault="00397542" w:rsidP="0037690F">
      <w:r>
        <w:rPr>
          <w:lang w:val="en-US"/>
        </w:rPr>
        <w:lastRenderedPageBreak/>
        <w:t>G</w:t>
      </w:r>
      <w:r w:rsidR="00420B28" w:rsidRPr="00420B28">
        <w:t xml:space="preserve">2) </w:t>
      </w:r>
      <w:r w:rsidRPr="00397542">
        <w:rPr>
          <w:sz w:val="22"/>
        </w:rPr>
        <w:t xml:space="preserve">= </w:t>
      </w:r>
      <w:proofErr w:type="gramStart"/>
      <w:r w:rsidRPr="00397542">
        <w:rPr>
          <w:sz w:val="22"/>
        </w:rPr>
        <w:t>СУММ(</w:t>
      </w:r>
      <w:proofErr w:type="gramEnd"/>
      <w:r w:rsidRPr="00397542">
        <w:rPr>
          <w:sz w:val="22"/>
        </w:rPr>
        <w:t>D2:D10)</w:t>
      </w:r>
      <w:r w:rsidR="00420B28" w:rsidRPr="00420B28">
        <w:rPr>
          <w:sz w:val="22"/>
        </w:rPr>
        <w:t>;</w:t>
      </w:r>
    </w:p>
    <w:p w14:paraId="7A0DD1CB" w14:textId="63D73DF7" w:rsidR="00FF6D44" w:rsidRPr="004D4E27" w:rsidRDefault="00397542" w:rsidP="0037690F">
      <w:pPr>
        <w:rPr>
          <w:sz w:val="22"/>
        </w:rPr>
      </w:pPr>
      <w:r>
        <w:rPr>
          <w:lang w:val="en-US"/>
        </w:rPr>
        <w:t>H</w:t>
      </w:r>
      <w:r w:rsidR="0037690F" w:rsidRPr="004D4E27">
        <w:t>2)</w:t>
      </w:r>
      <w:r w:rsidRPr="00397542">
        <w:t xml:space="preserve"> = </w:t>
      </w:r>
      <w:proofErr w:type="gramStart"/>
      <w:r w:rsidRPr="00397542">
        <w:t>СУММ(</w:t>
      </w:r>
      <w:proofErr w:type="gramEnd"/>
      <w:r w:rsidRPr="00397542">
        <w:t>E2:E10)</w:t>
      </w:r>
      <w:r w:rsidR="0037690F" w:rsidRPr="004D4E27">
        <w:rPr>
          <w:sz w:val="22"/>
        </w:rPr>
        <w:t>.</w:t>
      </w:r>
      <w:bookmarkEnd w:id="9"/>
    </w:p>
    <w:p w14:paraId="7F365EA4" w14:textId="77777777" w:rsidR="0037690F" w:rsidRPr="008C65F9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63D9AA32" w14:textId="77777777" w:rsidR="00FF6D44" w:rsidRPr="008C65F9" w:rsidRDefault="00FF6D44" w:rsidP="0037690F"/>
    <w:p w14:paraId="30631A4E" w14:textId="0306ADAC" w:rsidR="00955A36" w:rsidRDefault="00397542" w:rsidP="00955A36">
      <w:pPr>
        <w:jc w:val="center"/>
        <w:rPr>
          <w:lang w:val="en-US"/>
        </w:rPr>
      </w:pPr>
      <w:r w:rsidRPr="00397542">
        <w:rPr>
          <w:noProof/>
          <w:lang w:val="en-US"/>
        </w:rPr>
        <w:drawing>
          <wp:inline distT="0" distB="0" distL="0" distR="0" wp14:anchorId="324154FC" wp14:editId="4B31B6EE">
            <wp:extent cx="5940425" cy="2377440"/>
            <wp:effectExtent l="0" t="0" r="317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4E984" w14:textId="77777777" w:rsidR="00955A36" w:rsidRPr="008C65F9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AF5C39" w14:textId="77777777" w:rsidR="00955A36" w:rsidRPr="008C65F9" w:rsidRDefault="00955A36" w:rsidP="00955A36"/>
    <w:p w14:paraId="3C71C66E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3D64DFD" w14:textId="77777777" w:rsidR="00955A36" w:rsidRPr="00FF6D44" w:rsidRDefault="00FF6D44" w:rsidP="00955A36">
      <w:pPr>
        <w:jc w:val="right"/>
      </w:pPr>
      <w:r>
        <w:t>Таблица 1</w:t>
      </w:r>
    </w:p>
    <w:p w14:paraId="7F7ACF8D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14"/>
        <w:gridCol w:w="4811"/>
        <w:gridCol w:w="3920"/>
      </w:tblGrid>
      <w:tr w:rsidR="00397542" w14:paraId="020BDB5E" w14:textId="77777777" w:rsidTr="00FF6D44">
        <w:tc>
          <w:tcPr>
            <w:tcW w:w="1101" w:type="dxa"/>
          </w:tcPr>
          <w:p w14:paraId="2579631D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3CDC11FF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1AB41E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97542" w14:paraId="7FF95AB9" w14:textId="77777777" w:rsidTr="00FF6D44">
        <w:tc>
          <w:tcPr>
            <w:tcW w:w="1101" w:type="dxa"/>
            <w:vAlign w:val="center"/>
          </w:tcPr>
          <w:p w14:paraId="1BEB4B37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CB13AF3" w14:textId="727F4F9F" w:rsidR="00FF6D44" w:rsidRDefault="00397542" w:rsidP="00FF6D44">
            <w:pPr>
              <w:jc w:val="left"/>
            </w:pPr>
            <w:r w:rsidRPr="00397542">
              <w:rPr>
                <w:noProof/>
              </w:rPr>
              <w:drawing>
                <wp:inline distT="0" distB="0" distL="0" distR="0" wp14:anchorId="191E8744" wp14:editId="49CB751A">
                  <wp:extent cx="3120930" cy="1150620"/>
                  <wp:effectExtent l="0" t="0" r="381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0432" cy="1154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62F4F13" w14:textId="3CAE1F08" w:rsidR="00FF6D44" w:rsidRDefault="00397542" w:rsidP="00FF6D44">
            <w:pPr>
              <w:jc w:val="center"/>
            </w:pPr>
            <w:r w:rsidRPr="00397542">
              <w:rPr>
                <w:noProof/>
              </w:rPr>
              <w:drawing>
                <wp:inline distT="0" distB="0" distL="0" distR="0" wp14:anchorId="7EE945ED" wp14:editId="767D4696">
                  <wp:extent cx="2511425" cy="1026047"/>
                  <wp:effectExtent l="0" t="0" r="3175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7008" cy="1048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7542" w14:paraId="798A8F76" w14:textId="77777777" w:rsidTr="00FF6D44">
        <w:tc>
          <w:tcPr>
            <w:tcW w:w="1101" w:type="dxa"/>
            <w:vAlign w:val="center"/>
          </w:tcPr>
          <w:p w14:paraId="1C1A6EB5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3D15E734" w14:textId="510F0CBE" w:rsidR="00FF6D44" w:rsidRDefault="00397542" w:rsidP="00FF6D44">
            <w:pPr>
              <w:jc w:val="left"/>
            </w:pPr>
            <w:r w:rsidRPr="00397542">
              <w:rPr>
                <w:noProof/>
              </w:rPr>
              <w:drawing>
                <wp:inline distT="0" distB="0" distL="0" distR="0" wp14:anchorId="4968BCE0" wp14:editId="6BDDD7B2">
                  <wp:extent cx="3214143" cy="1203960"/>
                  <wp:effectExtent l="0" t="0" r="571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508" cy="1210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C537A61" w14:textId="0DF4F306" w:rsidR="00FF6D44" w:rsidRDefault="00397542" w:rsidP="00FF6D44">
            <w:pPr>
              <w:jc w:val="center"/>
            </w:pPr>
            <w:r w:rsidRPr="00397542">
              <w:rPr>
                <w:noProof/>
              </w:rPr>
              <w:drawing>
                <wp:inline distT="0" distB="0" distL="0" distR="0" wp14:anchorId="091BDFD6" wp14:editId="6672E2E0">
                  <wp:extent cx="2595245" cy="1094691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656" cy="1109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AE92DC" w14:textId="77777777" w:rsidR="00FF6D44" w:rsidRDefault="00FF6D44" w:rsidP="00955A36">
      <w:pPr>
        <w:jc w:val="center"/>
        <w:rPr>
          <w:lang w:val="en-US"/>
        </w:rPr>
      </w:pPr>
    </w:p>
    <w:p w14:paraId="6B44D876" w14:textId="6D46F207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13A1A60" w14:textId="09D94138" w:rsidR="00050EBE" w:rsidRPr="00050EBE" w:rsidRDefault="00050EBE" w:rsidP="00050EBE">
      <w:pPr>
        <w:pStyle w:val="10"/>
      </w:pPr>
      <w:bookmarkStart w:id="10" w:name="_Toc122568649"/>
      <w:r>
        <w:lastRenderedPageBreak/>
        <w:t>Задание 2</w:t>
      </w:r>
      <w:bookmarkEnd w:id="10"/>
    </w:p>
    <w:p w14:paraId="31D68804" w14:textId="6EA7A5E8" w:rsidR="00050EBE" w:rsidRDefault="00050EBE" w:rsidP="00050EBE">
      <w:pPr>
        <w:pStyle w:val="2"/>
      </w:pPr>
      <w:bookmarkStart w:id="11" w:name="_Toc122568650"/>
      <w:r>
        <w:t>2.1. Постановка задачи</w:t>
      </w:r>
      <w:bookmarkEnd w:id="11"/>
    </w:p>
    <w:p w14:paraId="493330EB" w14:textId="77777777" w:rsidR="00397542" w:rsidRPr="000F4C35" w:rsidRDefault="00397542" w:rsidP="00397542">
      <w:pPr>
        <w:widowControl w:val="0"/>
      </w:pPr>
      <w:r w:rsidRPr="000F4C35">
        <w:t xml:space="preserve">Билет называют «счастливым», если в его номере сумма первых трех цифр равна сумме последних трех (цифры шестизначные). Подсчитать число «счастливых» билетов, которые есть в катушке у кондуктора, если на начало рабочего дня начальный номер катушки </w:t>
      </w:r>
      <w:r w:rsidRPr="000F4C35">
        <w:rPr>
          <w:lang w:val="en-US"/>
        </w:rPr>
        <w:t>N</w:t>
      </w:r>
      <w:r w:rsidRPr="000F4C35">
        <w:t xml:space="preserve"> (минимальный номер билета 000000, максимальный номер билета 999999).</w:t>
      </w:r>
    </w:p>
    <w:p w14:paraId="6ABD3437" w14:textId="0D60663C" w:rsidR="00050EBE" w:rsidRPr="00110604" w:rsidRDefault="00050EBE" w:rsidP="00050EBE">
      <w:pPr>
        <w:pStyle w:val="2"/>
        <w:rPr>
          <w:lang w:val="en-US"/>
        </w:rPr>
      </w:pPr>
      <w:bookmarkStart w:id="12" w:name="_Toc122568651"/>
      <w:r w:rsidRPr="00110604">
        <w:rPr>
          <w:lang w:val="en-US"/>
        </w:rPr>
        <w:t xml:space="preserve">2.2. </w:t>
      </w:r>
      <w:r>
        <w:t>Решение</w:t>
      </w:r>
      <w:r w:rsidRPr="00110604">
        <w:rPr>
          <w:lang w:val="en-US"/>
        </w:rPr>
        <w:t xml:space="preserve"> </w:t>
      </w:r>
      <w:r>
        <w:t>задачи</w:t>
      </w:r>
      <w:r w:rsidRPr="00110604">
        <w:rPr>
          <w:lang w:val="en-US"/>
        </w:rPr>
        <w:t xml:space="preserve">, </w:t>
      </w:r>
      <w:r>
        <w:t>код</w:t>
      </w:r>
      <w:r w:rsidRPr="00110604">
        <w:rPr>
          <w:lang w:val="en-US"/>
        </w:rPr>
        <w:t xml:space="preserve"> </w:t>
      </w:r>
      <w:r>
        <w:t>программы</w:t>
      </w:r>
      <w:bookmarkEnd w:id="12"/>
    </w:p>
    <w:p w14:paraId="0DEDE963" w14:textId="77777777" w:rsidR="00110604" w:rsidRPr="00110604" w:rsidRDefault="00110604" w:rsidP="0011060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2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1060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11060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1060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ачальный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омер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атушки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(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шесть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имволов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)"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um = 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n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999999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umber1 =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0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2 = 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3 = 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4 = 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5 = 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ber6 = i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%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number1 + number2 + number3 == number4 + number5 + number6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um++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1060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um +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частливых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илетов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63ECCAF" w14:textId="69552F36" w:rsidR="00B55BF6" w:rsidRPr="00110604" w:rsidRDefault="00B55BF6" w:rsidP="00B55BF6">
      <w:pPr>
        <w:rPr>
          <w:lang w:val="en-US"/>
        </w:rPr>
      </w:pPr>
    </w:p>
    <w:p w14:paraId="628C9B45" w14:textId="7B1F2DB0" w:rsidR="00050EBE" w:rsidRDefault="00050EBE" w:rsidP="00050EBE">
      <w:pPr>
        <w:pStyle w:val="2"/>
      </w:pPr>
      <w:bookmarkStart w:id="13" w:name="_Toc122568652"/>
      <w:r>
        <w:t>2.3. Тестирование работы программы</w:t>
      </w:r>
      <w:bookmarkEnd w:id="13"/>
      <w:r>
        <w:t xml:space="preserve"> </w:t>
      </w:r>
    </w:p>
    <w:p w14:paraId="2F77B7E7" w14:textId="54E49A6B" w:rsidR="00B55BF6" w:rsidRPr="008C65F9" w:rsidRDefault="00110604" w:rsidP="00B55BF6">
      <w:r w:rsidRPr="00110604">
        <w:rPr>
          <w:noProof/>
        </w:rPr>
        <w:drawing>
          <wp:inline distT="0" distB="0" distL="0" distR="0" wp14:anchorId="6104DD66" wp14:editId="12AE8CCA">
            <wp:extent cx="4734586" cy="828791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6F049" w14:textId="7628B803" w:rsidR="00B55BF6" w:rsidRDefault="00B55BF6" w:rsidP="00B55BF6">
      <w:pPr>
        <w:jc w:val="center"/>
        <w:rPr>
          <w:lang w:val="en-US"/>
        </w:rPr>
      </w:pPr>
    </w:p>
    <w:p w14:paraId="51A2B762" w14:textId="5DB0E8B0" w:rsidR="00A30FA8" w:rsidRDefault="00110604" w:rsidP="00B55BF6">
      <w:r w:rsidRPr="00110604">
        <w:rPr>
          <w:noProof/>
        </w:rPr>
        <w:drawing>
          <wp:inline distT="0" distB="0" distL="0" distR="0" wp14:anchorId="66DBA032" wp14:editId="129D8C76">
            <wp:extent cx="4734586" cy="809738"/>
            <wp:effectExtent l="0" t="0" r="889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34586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925F6" w14:textId="3F3EFC20" w:rsidR="00B6030F" w:rsidRPr="00D446C2" w:rsidRDefault="00B6030F" w:rsidP="00B6030F">
      <w:pPr>
        <w:pStyle w:val="10"/>
      </w:pPr>
      <w:bookmarkStart w:id="14" w:name="_Toc122568653"/>
      <w:r>
        <w:t>Задание 3</w:t>
      </w:r>
      <w:bookmarkEnd w:id="14"/>
    </w:p>
    <w:p w14:paraId="10EB9AC6" w14:textId="084F82E8" w:rsidR="00B6030F" w:rsidRDefault="00B6030F" w:rsidP="00B6030F">
      <w:pPr>
        <w:pStyle w:val="2"/>
      </w:pPr>
      <w:bookmarkStart w:id="15" w:name="_Toc122568654"/>
      <w:r>
        <w:t>3.1. Постановка задачи</w:t>
      </w:r>
      <w:bookmarkEnd w:id="15"/>
    </w:p>
    <w:p w14:paraId="3D7C60ED" w14:textId="77777777" w:rsidR="00110604" w:rsidRPr="000F4C35" w:rsidRDefault="00110604" w:rsidP="00110604">
      <w:pPr>
        <w:widowControl w:val="0"/>
      </w:pP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679F261B" w14:textId="77777777" w:rsidR="00110604" w:rsidRPr="000F4C35" w:rsidRDefault="00110604" w:rsidP="00110604">
      <w:pPr>
        <w:widowControl w:val="0"/>
        <w:jc w:val="center"/>
      </w:pPr>
      <w:r w:rsidRPr="000F4C35">
        <w:rPr>
          <w:position w:val="-30"/>
        </w:rPr>
        <w:object w:dxaOrig="1460" w:dyaOrig="720" w14:anchorId="2E1ABC7F">
          <v:shape id="_x0000_i1026" type="#_x0000_t75" style="width:73.2pt;height:36pt" o:ole="">
            <v:imagedata r:id="rId15" o:title=""/>
          </v:shape>
          <o:OLEObject Type="Embed" ProgID="Equation.3" ShapeID="_x0000_i1026" DrawAspect="Content" ObjectID="_1733181544" r:id="rId16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52BE23DC">
          <v:shape id="_x0000_i1027" type="#_x0000_t75" style="width:43.2pt;height:36pt" o:ole="">
            <v:imagedata r:id="rId17" o:title=""/>
          </v:shape>
          <o:OLEObject Type="Embed" ProgID="Equation.3" ShapeID="_x0000_i1027" DrawAspect="Content" ObjectID="_1733181545" r:id="rId18"/>
        </w:object>
      </w:r>
      <w:r w:rsidRPr="000F4C35">
        <w:t xml:space="preserve">, </w:t>
      </w:r>
      <w:r w:rsidRPr="000F4C35">
        <w:rPr>
          <w:position w:val="-38"/>
        </w:rPr>
        <w:object w:dxaOrig="2120" w:dyaOrig="859" w14:anchorId="637292F3">
          <v:shape id="_x0000_i1028" type="#_x0000_t75" style="width:106.2pt;height:43.2pt" o:ole="">
            <v:imagedata r:id="rId19" o:title=""/>
          </v:shape>
          <o:OLEObject Type="Embed" ProgID="Equation.DSMT4" ShapeID="_x0000_i1028" DrawAspect="Content" ObjectID="_1733181546" r:id="rId20"/>
        </w:object>
      </w:r>
    </w:p>
    <w:p w14:paraId="399D4E2F" w14:textId="5F85DAFC" w:rsidR="00B6030F" w:rsidRDefault="00B6030F" w:rsidP="00B6030F">
      <w:pPr>
        <w:pStyle w:val="2"/>
      </w:pPr>
      <w:bookmarkStart w:id="16" w:name="_Toc122568655"/>
      <w:r>
        <w:t>3</w:t>
      </w:r>
      <w:r w:rsidRPr="00B6030F">
        <w:t>.2.</w:t>
      </w:r>
      <w:r w:rsidR="00110604" w:rsidRPr="00110604">
        <w:t>1</w:t>
      </w:r>
      <w:r w:rsidRPr="00B6030F">
        <w:t xml:space="preserve">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16"/>
    </w:p>
    <w:p w14:paraId="787ED03C" w14:textId="77777777" w:rsidR="00110604" w:rsidRPr="00110604" w:rsidRDefault="00110604" w:rsidP="0011060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*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31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j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&lt;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++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j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j &lt;= i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j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= </w:t>
      </w:r>
      <w:proofErr w:type="spellStart"/>
      <w:r w:rsidRPr="0011060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j + i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S +=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j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j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11060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Сумма сумм равна "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 S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369F4370" w14:textId="29C76CE9" w:rsidR="00110604" w:rsidRDefault="00110604" w:rsidP="00110604">
      <w:pPr>
        <w:pStyle w:val="2"/>
      </w:pPr>
      <w:bookmarkStart w:id="17" w:name="_Toc122568656"/>
      <w:r>
        <w:t>3</w:t>
      </w:r>
      <w:r w:rsidRPr="00B6030F">
        <w:t>.2.</w:t>
      </w:r>
      <w:r w:rsidRPr="00110604">
        <w:t>2</w:t>
      </w:r>
      <w:r w:rsidRPr="00B6030F">
        <w:t xml:space="preserve">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17"/>
    </w:p>
    <w:p w14:paraId="372FD947" w14:textId="77777777" w:rsidR="00110604" w:rsidRPr="00110604" w:rsidRDefault="00110604" w:rsidP="0011060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32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&lt;=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5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++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= </w:t>
      </w:r>
      <w:r w:rsidRPr="0011060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 &lt;= i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) {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*= j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11060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11060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Произведение произведений равно "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r</w:t>
      </w:r>
      <w:proofErr w:type="spellEnd"/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11060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11060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62A9DF70" w14:textId="77777777" w:rsidR="00110604" w:rsidRPr="00110604" w:rsidRDefault="00110604" w:rsidP="00110604"/>
    <w:p w14:paraId="16EAEE71" w14:textId="27F2D44E" w:rsidR="00110604" w:rsidRPr="005A1986" w:rsidRDefault="00110604" w:rsidP="00110604">
      <w:pPr>
        <w:pStyle w:val="2"/>
      </w:pPr>
      <w:bookmarkStart w:id="18" w:name="_Toc122568657"/>
      <w:r w:rsidRPr="005A1986">
        <w:t xml:space="preserve">3.2.3 </w:t>
      </w:r>
      <w:r>
        <w:t>Решение</w:t>
      </w:r>
      <w:r w:rsidRPr="005A1986">
        <w:t xml:space="preserve"> </w:t>
      </w:r>
      <w:r>
        <w:t>задачи</w:t>
      </w:r>
      <w:r w:rsidRPr="005A1986">
        <w:t xml:space="preserve">, </w:t>
      </w:r>
      <w:r>
        <w:t>код</w:t>
      </w:r>
      <w:r w:rsidRPr="005A1986">
        <w:t xml:space="preserve"> </w:t>
      </w:r>
      <w:r>
        <w:t>программы</w:t>
      </w:r>
      <w:bookmarkEnd w:id="18"/>
    </w:p>
    <w:p w14:paraId="4311BDC9" w14:textId="77777777" w:rsidR="00047752" w:rsidRPr="005A1986" w:rsidRDefault="00047752" w:rsidP="0004775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class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33 {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static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void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tring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j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k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lt;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= 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for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4775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= 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+) {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k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*= (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j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*=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k</w:t>
      </w:r>
      <w:proofErr w:type="spellEnd"/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k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=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j</w:t>
      </w:r>
      <w:proofErr w:type="spellEnd"/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j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</w:t>
      </w:r>
      <w:r w:rsidRPr="005A1986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r w:rsidRPr="0004775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</w:t>
      </w:r>
      <w:proofErr w:type="spellStart"/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5A1986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04775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умма</w:t>
      </w:r>
      <w:r w:rsidRPr="005A1986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оизведения</w:t>
      </w:r>
      <w:r w:rsidRPr="005A1986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</w:t>
      </w:r>
      <w:r w:rsidRPr="0004775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роизведений</w:t>
      </w:r>
      <w:r w:rsidRPr="005A1986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- "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+ </w:t>
      </w:r>
      <w:r w:rsidRPr="0004775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5A1986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5A1986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53E695F7" w14:textId="340FC1BA" w:rsidR="00E63A99" w:rsidRPr="005A1986" w:rsidRDefault="00E63A99" w:rsidP="00E63A99"/>
    <w:p w14:paraId="3AD8F4E5" w14:textId="38800253" w:rsidR="00B6030F" w:rsidRDefault="00B6030F" w:rsidP="00B6030F">
      <w:pPr>
        <w:pStyle w:val="2"/>
      </w:pPr>
      <w:bookmarkStart w:id="19" w:name="_Toc122568658"/>
      <w:r>
        <w:t>3.3. Тестирование работы программы с проверкой</w:t>
      </w:r>
      <w:bookmarkEnd w:id="19"/>
    </w:p>
    <w:p w14:paraId="7DBBDF99" w14:textId="6D54F295" w:rsidR="00110604" w:rsidRDefault="00110604" w:rsidP="00110604">
      <w:r w:rsidRPr="00110604">
        <w:t xml:space="preserve">1) </w:t>
      </w:r>
      <w:r w:rsidR="00E63A99">
        <w:t xml:space="preserve">Для проверки задачи в </w:t>
      </w:r>
      <w:r w:rsidR="00E63A99">
        <w:rPr>
          <w:lang w:val="en-US"/>
        </w:rPr>
        <w:t>MS</w:t>
      </w:r>
      <w:r w:rsidR="00E63A99" w:rsidRPr="0037690F">
        <w:t xml:space="preserve"> </w:t>
      </w:r>
      <w:r w:rsidR="00E63A99">
        <w:rPr>
          <w:lang w:val="en-US"/>
        </w:rPr>
        <w:t>Excel</w:t>
      </w:r>
      <w:r w:rsidR="00E63A99" w:rsidRPr="0037690F">
        <w:t xml:space="preserve"> </w:t>
      </w:r>
      <w:r w:rsidR="00E63A99">
        <w:t xml:space="preserve">создана </w:t>
      </w:r>
      <w:proofErr w:type="gramStart"/>
      <w:r w:rsidR="00E63A99">
        <w:t>таблица данных</w:t>
      </w:r>
      <w:proofErr w:type="gramEnd"/>
      <w:r w:rsidR="00E63A99">
        <w:t xml:space="preserve"> в которой в ячейку </w:t>
      </w:r>
      <w:r w:rsidRPr="00E4121A">
        <w:t>записан</w:t>
      </w:r>
      <w:r>
        <w:t>ы</w:t>
      </w:r>
      <w:r w:rsidRPr="00E4121A">
        <w:t xml:space="preserve"> переменн</w:t>
      </w:r>
      <w:r>
        <w:t>ые</w:t>
      </w:r>
      <w:r w:rsidRPr="00E4121A">
        <w:t xml:space="preserve"> </w:t>
      </w:r>
      <w:r>
        <w:t>i</w:t>
      </w:r>
      <w:r w:rsidRPr="002256C3">
        <w:t xml:space="preserve">, </w:t>
      </w:r>
      <w:r>
        <w:t>j</w:t>
      </w:r>
      <w:r w:rsidR="00E63A99" w:rsidRPr="0037690F">
        <w:t xml:space="preserve">. </w:t>
      </w:r>
      <w:r>
        <w:t xml:space="preserve">В </w:t>
      </w:r>
      <w:r w:rsidRPr="00E4121A">
        <w:t xml:space="preserve">ячейки </w:t>
      </w:r>
      <w:r w:rsidR="00047752">
        <w:rPr>
          <w:lang w:val="en-US"/>
        </w:rPr>
        <w:t>B</w:t>
      </w:r>
      <w:r w:rsidR="00047752" w:rsidRPr="00047752">
        <w:t>1</w:t>
      </w:r>
      <w:r w:rsidRPr="002256C3">
        <w:t>:</w:t>
      </w:r>
      <w:r w:rsidR="00047752">
        <w:rPr>
          <w:lang w:val="en-US"/>
        </w:rPr>
        <w:t>I</w:t>
      </w:r>
      <w:r w:rsidR="00047752" w:rsidRPr="00047752">
        <w:t>1</w:t>
      </w:r>
      <w:r w:rsidRPr="002256C3">
        <w:t xml:space="preserve"> </w:t>
      </w:r>
      <w:r w:rsidRPr="00E4121A">
        <w:t xml:space="preserve">записаны </w:t>
      </w:r>
      <w:r>
        <w:t>значения</w:t>
      </w:r>
      <w:r w:rsidRPr="0082381C">
        <w:t xml:space="preserve"> </w:t>
      </w:r>
      <w:r>
        <w:t>для j</w:t>
      </w:r>
      <w:r w:rsidRPr="002256C3">
        <w:t xml:space="preserve">, </w:t>
      </w:r>
      <w:r>
        <w:t xml:space="preserve">в </w:t>
      </w:r>
      <w:r>
        <w:rPr>
          <w:lang w:val="en-US"/>
        </w:rPr>
        <w:t>A</w:t>
      </w:r>
      <w:r w:rsidRPr="00110604">
        <w:t>2</w:t>
      </w:r>
      <w:r w:rsidRPr="002256C3">
        <w:t>:</w:t>
      </w:r>
      <w:r>
        <w:rPr>
          <w:lang w:val="en-US"/>
        </w:rPr>
        <w:t>A</w:t>
      </w:r>
      <w:r w:rsidRPr="00110604">
        <w:t>9</w:t>
      </w:r>
      <w:r w:rsidRPr="002256C3">
        <w:t xml:space="preserve"> </w:t>
      </w:r>
      <w:r w:rsidRPr="00E4121A">
        <w:t xml:space="preserve">записаны </w:t>
      </w:r>
      <w:r>
        <w:t>значения</w:t>
      </w:r>
      <w:r w:rsidRPr="0082381C">
        <w:t xml:space="preserve"> </w:t>
      </w:r>
      <w:r>
        <w:t xml:space="preserve">для i, в ячейке </w:t>
      </w:r>
      <w:r w:rsidR="00047752">
        <w:rPr>
          <w:lang w:val="en-US"/>
        </w:rPr>
        <w:t>B</w:t>
      </w:r>
      <w:r w:rsidR="00047752" w:rsidRPr="00047752">
        <w:t>2</w:t>
      </w:r>
      <w:r w:rsidRPr="002961FA">
        <w:t xml:space="preserve"> </w:t>
      </w:r>
      <w:r>
        <w:t xml:space="preserve">записана формула, которую мы растягиваем на диапазон </w:t>
      </w:r>
      <w:r w:rsidR="00047752">
        <w:rPr>
          <w:lang w:val="en-US"/>
        </w:rPr>
        <w:t>B</w:t>
      </w:r>
      <w:r w:rsidR="00047752" w:rsidRPr="00047752">
        <w:t>2</w:t>
      </w:r>
      <w:r w:rsidRPr="002961FA">
        <w:t>:</w:t>
      </w:r>
      <w:r w:rsidR="00047752">
        <w:rPr>
          <w:lang w:val="en-US"/>
        </w:rPr>
        <w:t>I</w:t>
      </w:r>
      <w:r w:rsidR="00047752" w:rsidRPr="00047752">
        <w:t>9</w:t>
      </w:r>
      <w:r>
        <w:t>. В ячейке</w:t>
      </w:r>
      <w:r w:rsidRPr="002961FA">
        <w:t xml:space="preserve"> </w:t>
      </w:r>
      <w:r w:rsidR="00047752">
        <w:rPr>
          <w:lang w:val="en-US"/>
        </w:rPr>
        <w:t>J</w:t>
      </w:r>
      <w:r w:rsidRPr="002961FA">
        <w:t>2</w:t>
      </w:r>
      <w:r>
        <w:t xml:space="preserve"> записана формула для получения ответа.</w:t>
      </w:r>
    </w:p>
    <w:p w14:paraId="7FB572F9" w14:textId="5123854B" w:rsidR="00E63A99" w:rsidRDefault="00E63A99" w:rsidP="00E63A99">
      <w:r>
        <w:t>Формулы для вычисления:</w:t>
      </w:r>
    </w:p>
    <w:p w14:paraId="6238E2BA" w14:textId="7BC87D22" w:rsidR="00A30FA8" w:rsidRPr="00047752" w:rsidRDefault="00A30FA8" w:rsidP="00E63A99">
      <w:pPr>
        <w:rPr>
          <w:sz w:val="22"/>
          <w:lang w:val="en-US"/>
        </w:rPr>
      </w:pPr>
      <w:r>
        <w:rPr>
          <w:lang w:val="en-US"/>
        </w:rPr>
        <w:t>B</w:t>
      </w:r>
      <w:r w:rsidR="00E63A99" w:rsidRPr="00047752">
        <w:rPr>
          <w:lang w:val="en-US"/>
        </w:rPr>
        <w:t xml:space="preserve">2) </w:t>
      </w:r>
      <w:r w:rsidR="00047752" w:rsidRPr="00047752">
        <w:rPr>
          <w:sz w:val="22"/>
          <w:lang w:val="en-US"/>
        </w:rPr>
        <w:t xml:space="preserve">= </w:t>
      </w:r>
      <w:r w:rsidR="00047752" w:rsidRPr="00047752">
        <w:rPr>
          <w:sz w:val="22"/>
        </w:rPr>
        <w:t>ЕСЛИ</w:t>
      </w:r>
      <w:r w:rsidR="00047752" w:rsidRPr="00047752">
        <w:rPr>
          <w:sz w:val="22"/>
          <w:lang w:val="en-US"/>
        </w:rPr>
        <w:t>(B$1&gt;=$A2; (B$1+$A</w:t>
      </w:r>
      <w:proofErr w:type="gramStart"/>
      <w:r w:rsidR="00047752" w:rsidRPr="00047752">
        <w:rPr>
          <w:sz w:val="22"/>
          <w:lang w:val="en-US"/>
        </w:rPr>
        <w:t>2)^</w:t>
      </w:r>
      <w:proofErr w:type="gramEnd"/>
      <w:r w:rsidR="00047752" w:rsidRPr="00047752">
        <w:rPr>
          <w:sz w:val="22"/>
          <w:lang w:val="en-US"/>
        </w:rPr>
        <w:t>2; 0)</w:t>
      </w:r>
      <w:r w:rsidR="00047752">
        <w:rPr>
          <w:sz w:val="22"/>
          <w:lang w:val="en-US"/>
        </w:rPr>
        <w:t>;</w:t>
      </w:r>
    </w:p>
    <w:p w14:paraId="65FBE121" w14:textId="664F0F97" w:rsidR="00047752" w:rsidRDefault="00047752" w:rsidP="00E63A99">
      <w:pPr>
        <w:rPr>
          <w:sz w:val="22"/>
          <w:lang w:val="en-US"/>
        </w:rPr>
      </w:pPr>
      <w:r>
        <w:rPr>
          <w:lang w:val="en-US"/>
        </w:rPr>
        <w:t>B</w:t>
      </w:r>
      <w:r w:rsidRPr="005A1986">
        <w:rPr>
          <w:lang w:val="en-US"/>
        </w:rPr>
        <w:t xml:space="preserve">2) </w:t>
      </w:r>
      <w:r w:rsidRPr="005A1986">
        <w:rPr>
          <w:sz w:val="22"/>
          <w:lang w:val="en-US"/>
        </w:rPr>
        <w:t>=</w:t>
      </w:r>
      <w:proofErr w:type="gramStart"/>
      <w:r w:rsidRPr="00047752">
        <w:rPr>
          <w:sz w:val="22"/>
        </w:rPr>
        <w:t>СУММ</w:t>
      </w:r>
      <w:r w:rsidRPr="005A1986">
        <w:rPr>
          <w:sz w:val="22"/>
          <w:lang w:val="en-US"/>
        </w:rPr>
        <w:t>(</w:t>
      </w:r>
      <w:proofErr w:type="gramEnd"/>
      <w:r w:rsidRPr="005A1986">
        <w:rPr>
          <w:sz w:val="22"/>
          <w:lang w:val="en-US"/>
        </w:rPr>
        <w:t>B2:I9)</w:t>
      </w:r>
      <w:r>
        <w:rPr>
          <w:sz w:val="22"/>
          <w:lang w:val="en-US"/>
        </w:rPr>
        <w:t>.</w:t>
      </w:r>
    </w:p>
    <w:p w14:paraId="02160CCB" w14:textId="40D35108" w:rsidR="00047752" w:rsidRPr="00047752" w:rsidRDefault="00047752" w:rsidP="00E63A99">
      <w:pPr>
        <w:rPr>
          <w:szCs w:val="28"/>
        </w:rPr>
      </w:pPr>
      <w:r>
        <w:rPr>
          <w:szCs w:val="28"/>
        </w:rPr>
        <w:t>Аналогично для 2 и 3.</w:t>
      </w:r>
    </w:p>
    <w:p w14:paraId="39055647" w14:textId="7764A579" w:rsidR="00E63A99" w:rsidRPr="008C65F9" w:rsidRDefault="00E63A99" w:rsidP="00E63A99">
      <w:r>
        <w:t xml:space="preserve">На рис. </w:t>
      </w:r>
      <w:r w:rsidR="00506835" w:rsidRPr="00506835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CCBA41B" w14:textId="05D88A02" w:rsidR="00E63A99" w:rsidRDefault="00E63A99" w:rsidP="00E63A99"/>
    <w:p w14:paraId="5F3329FE" w14:textId="2AA1D055" w:rsidR="00047752" w:rsidRPr="008C65F9" w:rsidRDefault="00047752" w:rsidP="00E63A99">
      <w:r>
        <w:lastRenderedPageBreak/>
        <w:t>1)</w:t>
      </w:r>
    </w:p>
    <w:p w14:paraId="4B637022" w14:textId="4254F117" w:rsidR="00E63A99" w:rsidRDefault="00047752" w:rsidP="00E63A99">
      <w:pPr>
        <w:jc w:val="center"/>
        <w:rPr>
          <w:lang w:val="en-US"/>
        </w:rPr>
      </w:pPr>
      <w:r w:rsidRPr="00047752">
        <w:rPr>
          <w:noProof/>
          <w:lang w:val="en-US"/>
        </w:rPr>
        <w:drawing>
          <wp:inline distT="0" distB="0" distL="0" distR="0" wp14:anchorId="4FB1E33C" wp14:editId="265D59E9">
            <wp:extent cx="5940425" cy="1727200"/>
            <wp:effectExtent l="0" t="0" r="3175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2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DA586" w14:textId="5D0E47AC" w:rsidR="00047752" w:rsidRDefault="00047752" w:rsidP="00047752">
      <w:pPr>
        <w:jc w:val="left"/>
      </w:pPr>
      <w:r>
        <w:t>2)</w:t>
      </w:r>
    </w:p>
    <w:p w14:paraId="07E0821B" w14:textId="55EA7AE6" w:rsidR="00047752" w:rsidRDefault="00047752" w:rsidP="00047752">
      <w:pPr>
        <w:jc w:val="left"/>
      </w:pPr>
      <w:r w:rsidRPr="00047752">
        <w:rPr>
          <w:noProof/>
        </w:rPr>
        <w:drawing>
          <wp:inline distT="0" distB="0" distL="0" distR="0" wp14:anchorId="1F799D07" wp14:editId="1789D65C">
            <wp:extent cx="5715798" cy="1686160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15798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FD6CD" w14:textId="75C9B866" w:rsidR="00047752" w:rsidRDefault="00047752" w:rsidP="00047752">
      <w:pPr>
        <w:jc w:val="left"/>
      </w:pPr>
      <w:r>
        <w:t>3)</w:t>
      </w:r>
    </w:p>
    <w:p w14:paraId="56B4224E" w14:textId="42B7A32B" w:rsidR="00047752" w:rsidRDefault="00047752" w:rsidP="00047752">
      <w:pPr>
        <w:jc w:val="left"/>
      </w:pPr>
      <w:r w:rsidRPr="00047752">
        <w:rPr>
          <w:noProof/>
        </w:rPr>
        <w:drawing>
          <wp:inline distT="0" distB="0" distL="0" distR="0" wp14:anchorId="19FB8BE7" wp14:editId="65114B86">
            <wp:extent cx="5940425" cy="3557270"/>
            <wp:effectExtent l="0" t="0" r="3175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5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19767" w14:textId="1CC21BB5" w:rsidR="00E63A99" w:rsidRPr="008C65F9" w:rsidRDefault="00E63A99" w:rsidP="00E63A99">
      <w:pPr>
        <w:jc w:val="center"/>
      </w:pPr>
      <w:r>
        <w:t xml:space="preserve">Рис. </w:t>
      </w:r>
      <w:r w:rsidR="00506835" w:rsidRPr="004255A3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3AA1618" w14:textId="77777777" w:rsidR="00E63A99" w:rsidRPr="008C65F9" w:rsidRDefault="00E63A99" w:rsidP="00E63A99"/>
    <w:p w14:paraId="6F1E8217" w14:textId="2B80592C" w:rsidR="00E63A99" w:rsidRPr="00955A36" w:rsidRDefault="00E63A99" w:rsidP="00E63A99">
      <w:r>
        <w:t xml:space="preserve">Далее в таблице </w:t>
      </w:r>
      <w:r w:rsidR="00506835" w:rsidRPr="00506835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071915D" w14:textId="426D159B" w:rsidR="00E63A99" w:rsidRPr="00506835" w:rsidRDefault="00E63A99" w:rsidP="00E63A99">
      <w:pPr>
        <w:jc w:val="right"/>
      </w:pPr>
      <w:r>
        <w:t xml:space="preserve">Таблица </w:t>
      </w:r>
      <w:r w:rsidR="00506835" w:rsidRPr="00506835">
        <w:t>3</w:t>
      </w:r>
    </w:p>
    <w:p w14:paraId="1FE24A92" w14:textId="77777777" w:rsidR="00E63A99" w:rsidRDefault="00E63A99" w:rsidP="00E63A9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92"/>
        <w:gridCol w:w="5172"/>
        <w:gridCol w:w="3581"/>
      </w:tblGrid>
      <w:tr w:rsidR="008B1E0A" w14:paraId="4FBCC881" w14:textId="77777777" w:rsidTr="00E24ED5">
        <w:tc>
          <w:tcPr>
            <w:tcW w:w="1101" w:type="dxa"/>
          </w:tcPr>
          <w:p w14:paraId="475375D7" w14:textId="77777777" w:rsidR="00E63A99" w:rsidRDefault="00E63A99" w:rsidP="00E24ED5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7DCA44A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9791B0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B1E0A" w14:paraId="28F2E717" w14:textId="77777777" w:rsidTr="00E24ED5">
        <w:tc>
          <w:tcPr>
            <w:tcW w:w="1101" w:type="dxa"/>
            <w:vAlign w:val="center"/>
          </w:tcPr>
          <w:p w14:paraId="1864E637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1E08E4A" w14:textId="10756C6B" w:rsidR="00E63A99" w:rsidRDefault="00047752" w:rsidP="00E24ED5">
            <w:pPr>
              <w:jc w:val="left"/>
            </w:pPr>
            <w:r w:rsidRPr="00047752">
              <w:rPr>
                <w:noProof/>
              </w:rPr>
              <w:drawing>
                <wp:inline distT="0" distB="0" distL="0" distR="0" wp14:anchorId="03CCF414" wp14:editId="68BC6760">
                  <wp:extent cx="2514951" cy="495369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49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EBFA392" w14:textId="7E038D71" w:rsidR="00E63A99" w:rsidRDefault="008B1E0A" w:rsidP="00E24ED5">
            <w:pPr>
              <w:jc w:val="center"/>
            </w:pPr>
            <w:r w:rsidRPr="008B1E0A">
              <w:rPr>
                <w:noProof/>
              </w:rPr>
              <w:drawing>
                <wp:inline distT="0" distB="0" distL="0" distR="0" wp14:anchorId="69562FD2" wp14:editId="1E1A3526">
                  <wp:extent cx="2244725" cy="669218"/>
                  <wp:effectExtent l="0" t="0" r="3175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2004" cy="674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E0A" w14:paraId="58242941" w14:textId="77777777" w:rsidTr="00E24ED5">
        <w:tc>
          <w:tcPr>
            <w:tcW w:w="1101" w:type="dxa"/>
            <w:vAlign w:val="center"/>
          </w:tcPr>
          <w:p w14:paraId="09982909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D6B0348" w14:textId="54DAD110" w:rsidR="00E63A99" w:rsidRDefault="00047752" w:rsidP="00E24ED5">
            <w:pPr>
              <w:jc w:val="left"/>
            </w:pPr>
            <w:r w:rsidRPr="00047752">
              <w:rPr>
                <w:noProof/>
              </w:rPr>
              <w:drawing>
                <wp:inline distT="0" distB="0" distL="0" distR="0" wp14:anchorId="69934800" wp14:editId="43E7ED3A">
                  <wp:extent cx="3314700" cy="371475"/>
                  <wp:effectExtent l="0" t="0" r="0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5174" cy="371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D699FCB" w14:textId="6077415D" w:rsidR="00E63A99" w:rsidRDefault="008B1E0A" w:rsidP="00E24ED5">
            <w:pPr>
              <w:jc w:val="center"/>
            </w:pPr>
            <w:r w:rsidRPr="008B1E0A">
              <w:rPr>
                <w:noProof/>
              </w:rPr>
              <w:drawing>
                <wp:inline distT="0" distB="0" distL="0" distR="0" wp14:anchorId="5A137F46" wp14:editId="51FB0EF5">
                  <wp:extent cx="2158365" cy="66884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9507" cy="681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E0A" w14:paraId="4E05B9F9" w14:textId="77777777" w:rsidTr="00E24ED5">
        <w:tc>
          <w:tcPr>
            <w:tcW w:w="1101" w:type="dxa"/>
            <w:vAlign w:val="center"/>
          </w:tcPr>
          <w:p w14:paraId="72A09BCC" w14:textId="4CBC57F4" w:rsidR="00047752" w:rsidRPr="00047752" w:rsidRDefault="00047752" w:rsidP="00E24ED5">
            <w:pPr>
              <w:jc w:val="center"/>
              <w:rPr>
                <w:lang w:val="en-US"/>
              </w:rPr>
            </w:pPr>
            <w:r>
              <w:t>3</w:t>
            </w:r>
          </w:p>
        </w:tc>
        <w:tc>
          <w:tcPr>
            <w:tcW w:w="2835" w:type="dxa"/>
            <w:vAlign w:val="center"/>
          </w:tcPr>
          <w:p w14:paraId="1685DC25" w14:textId="636D178B" w:rsidR="00047752" w:rsidRPr="00047752" w:rsidRDefault="00047752" w:rsidP="00E24ED5">
            <w:pPr>
              <w:jc w:val="left"/>
            </w:pPr>
            <w:r w:rsidRPr="00047752">
              <w:rPr>
                <w:noProof/>
              </w:rPr>
              <w:drawing>
                <wp:inline distT="0" distB="0" distL="0" distR="0" wp14:anchorId="6B2D1DF0" wp14:editId="55B57306">
                  <wp:extent cx="3672840" cy="449567"/>
                  <wp:effectExtent l="0" t="0" r="3810" b="825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1681" cy="466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85B34CF" w14:textId="622E7FAA" w:rsidR="00047752" w:rsidRPr="00210BC5" w:rsidRDefault="008B1E0A" w:rsidP="00E24ED5">
            <w:pPr>
              <w:jc w:val="center"/>
              <w:rPr>
                <w:noProof/>
              </w:rPr>
            </w:pPr>
            <w:r w:rsidRPr="008B1E0A">
              <w:rPr>
                <w:noProof/>
              </w:rPr>
              <w:drawing>
                <wp:inline distT="0" distB="0" distL="0" distR="0" wp14:anchorId="2CE4831D" wp14:editId="5B0BA9FC">
                  <wp:extent cx="2496185" cy="1494776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7301" cy="1501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4F7BD9" w14:textId="77777777" w:rsidR="00E63A99" w:rsidRDefault="00E63A99" w:rsidP="00E63A99">
      <w:pPr>
        <w:jc w:val="center"/>
        <w:rPr>
          <w:lang w:val="en-US"/>
        </w:rPr>
      </w:pPr>
    </w:p>
    <w:p w14:paraId="4A4F40D9" w14:textId="77777777" w:rsidR="00E63A99" w:rsidRDefault="00E63A99" w:rsidP="00E63A9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1E60438" w14:textId="77777777" w:rsidR="00E63A99" w:rsidRPr="00E63A99" w:rsidRDefault="00E63A99" w:rsidP="00E63A99"/>
    <w:p w14:paraId="61374E4E" w14:textId="77777777" w:rsidR="00B6030F" w:rsidRPr="00B6030F" w:rsidRDefault="00B6030F" w:rsidP="00B6030F"/>
    <w:p w14:paraId="275880F4" w14:textId="773BD950" w:rsidR="00B6030F" w:rsidRPr="00D446C2" w:rsidRDefault="00B6030F" w:rsidP="00B6030F">
      <w:pPr>
        <w:pStyle w:val="10"/>
      </w:pPr>
      <w:bookmarkStart w:id="20" w:name="_Toc122568659"/>
      <w:r>
        <w:t>Задание 4</w:t>
      </w:r>
      <w:bookmarkEnd w:id="20"/>
    </w:p>
    <w:p w14:paraId="0957E816" w14:textId="6E1E1519" w:rsidR="00B6030F" w:rsidRDefault="00B6030F" w:rsidP="00B6030F">
      <w:pPr>
        <w:pStyle w:val="2"/>
      </w:pPr>
      <w:bookmarkStart w:id="21" w:name="_Toc122568660"/>
      <w:r>
        <w:t>4.1. Постановка задачи</w:t>
      </w:r>
      <w:bookmarkEnd w:id="21"/>
    </w:p>
    <w:p w14:paraId="40FA04F9" w14:textId="77777777" w:rsidR="008B1E0A" w:rsidRDefault="008B1E0A" w:rsidP="008B1E0A">
      <w:pPr>
        <w:spacing w:line="216" w:lineRule="auto"/>
      </w:pPr>
      <w:r w:rsidRPr="003D1FCC"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131C5A98" w14:textId="77777777" w:rsidR="00506835" w:rsidRPr="00506835" w:rsidRDefault="00506835" w:rsidP="00506835"/>
    <w:p w14:paraId="0C6F467F" w14:textId="43FD5E9F" w:rsidR="00B6030F" w:rsidRDefault="00B6030F" w:rsidP="00B6030F">
      <w:pPr>
        <w:pStyle w:val="2"/>
      </w:pPr>
      <w:bookmarkStart w:id="22" w:name="_Toc122568661"/>
      <w:r>
        <w:t>4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22"/>
    </w:p>
    <w:p w14:paraId="5E150EFC" w14:textId="77777777" w:rsidR="008B1E0A" w:rsidRPr="008B1E0A" w:rsidRDefault="008B1E0A" w:rsidP="008B1E0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4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целое десятичное число"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In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oolea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otv1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eger.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arseIn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In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)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otv1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getIn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x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основание системы счисления"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In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lt;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2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||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&gt;=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1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|| x &lt;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throw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llegalArgumentExceptio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um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Builder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x &gt;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um.inse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x%os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x = x/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s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retur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num.toString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oolea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"Изменить систему счисления? 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True - 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а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, False - 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proofErr w:type="gram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</w:t>
      </w:r>
      <w:proofErr w:type="gram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Boolea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6A23E1FC" w14:textId="3B9E96C3" w:rsidR="00506835" w:rsidRPr="00185704" w:rsidRDefault="00506835" w:rsidP="00506835">
      <w:pPr>
        <w:rPr>
          <w:lang w:val="en-US"/>
        </w:rPr>
      </w:pPr>
    </w:p>
    <w:p w14:paraId="23F039F3" w14:textId="13856D36" w:rsidR="00B6030F" w:rsidRDefault="00B6030F" w:rsidP="00B6030F">
      <w:pPr>
        <w:pStyle w:val="2"/>
      </w:pPr>
      <w:bookmarkStart w:id="23" w:name="_Toc122568662"/>
      <w:r>
        <w:t>4.3. Тестирование работы программы с проверкой</w:t>
      </w:r>
      <w:bookmarkEnd w:id="23"/>
    </w:p>
    <w:p w14:paraId="5362E6D6" w14:textId="3D776788" w:rsidR="008B1E0A" w:rsidRPr="00E4121A" w:rsidRDefault="008B1E0A" w:rsidP="008B1E0A">
      <w:r w:rsidRPr="00E4121A">
        <w:t xml:space="preserve">Для проверки задачи в MS </w:t>
      </w:r>
      <w:proofErr w:type="spellStart"/>
      <w:r w:rsidRPr="00E4121A">
        <w:t>Excel</w:t>
      </w:r>
      <w:proofErr w:type="spellEnd"/>
      <w:r w:rsidRPr="00E4121A">
        <w:t xml:space="preserve"> создана </w:t>
      </w:r>
      <w:proofErr w:type="gramStart"/>
      <w:r w:rsidRPr="00E4121A">
        <w:t>таблица данных</w:t>
      </w:r>
      <w:proofErr w:type="gramEnd"/>
      <w:r w:rsidRPr="00E4121A">
        <w:t xml:space="preserve"> в которой в ячейку А</w:t>
      </w:r>
      <w:r w:rsidRPr="0012656C">
        <w:t>1</w:t>
      </w:r>
      <w:r w:rsidRPr="00EF7DD7">
        <w:t xml:space="preserve">, </w:t>
      </w:r>
      <w:r>
        <w:t>B</w:t>
      </w:r>
      <w:r w:rsidRPr="0082381C">
        <w:t>2</w:t>
      </w:r>
      <w:r w:rsidRPr="008B1E0A">
        <w:t xml:space="preserve"> </w:t>
      </w:r>
      <w:r w:rsidRPr="00E4121A">
        <w:t>записан</w:t>
      </w:r>
      <w:r>
        <w:t>ы</w:t>
      </w:r>
      <w:r w:rsidRPr="00E4121A">
        <w:t xml:space="preserve"> переменн</w:t>
      </w:r>
      <w:r>
        <w:t>ые «число», «система»</w:t>
      </w:r>
      <w:r w:rsidRPr="0082381C">
        <w:t xml:space="preserve">. </w:t>
      </w:r>
      <w:r>
        <w:t xml:space="preserve">В ячейку С2 </w:t>
      </w:r>
      <w:r w:rsidRPr="00E4121A">
        <w:t>записан</w:t>
      </w:r>
      <w:r>
        <w:t>а</w:t>
      </w:r>
      <w:r w:rsidRPr="00E4121A">
        <w:t xml:space="preserve"> формул</w:t>
      </w:r>
      <w:r>
        <w:t>а</w:t>
      </w:r>
      <w:r w:rsidRPr="0082381C">
        <w:t xml:space="preserve"> </w:t>
      </w:r>
      <w:r>
        <w:t>для нахождения числа в указанной системе счисления.</w:t>
      </w:r>
    </w:p>
    <w:p w14:paraId="0CC582A8" w14:textId="28CBA593" w:rsidR="00506835" w:rsidRDefault="00506835" w:rsidP="00506835">
      <w:r>
        <w:t>Формулы для вычисления:</w:t>
      </w:r>
    </w:p>
    <w:p w14:paraId="22DFE999" w14:textId="5DC9B315" w:rsidR="00506835" w:rsidRPr="008B1E0A" w:rsidRDefault="008B1E0A" w:rsidP="00506835">
      <w:pPr>
        <w:rPr>
          <w:sz w:val="22"/>
        </w:rPr>
      </w:pPr>
      <w:r>
        <w:rPr>
          <w:lang w:val="en-US"/>
        </w:rPr>
        <w:t>C</w:t>
      </w:r>
      <w:r w:rsidR="00506835" w:rsidRPr="008B1E0A">
        <w:t>2</w:t>
      </w:r>
      <w:r w:rsidRPr="008B1E0A">
        <w:t xml:space="preserve"> =ОСНОВАНИЕ(</w:t>
      </w:r>
      <w:r w:rsidRPr="008B1E0A">
        <w:rPr>
          <w:lang w:val="en-US"/>
        </w:rPr>
        <w:t>A</w:t>
      </w:r>
      <w:proofErr w:type="gramStart"/>
      <w:r w:rsidRPr="008B1E0A">
        <w:t>2;</w:t>
      </w:r>
      <w:r w:rsidRPr="008B1E0A">
        <w:rPr>
          <w:lang w:val="en-US"/>
        </w:rPr>
        <w:t>B</w:t>
      </w:r>
      <w:proofErr w:type="gramEnd"/>
      <w:r w:rsidRPr="008B1E0A">
        <w:t>2;1)</w:t>
      </w:r>
      <w:r w:rsidR="00506835" w:rsidRPr="008B1E0A">
        <w:rPr>
          <w:sz w:val="22"/>
        </w:rPr>
        <w:t>.</w:t>
      </w:r>
    </w:p>
    <w:p w14:paraId="0311550C" w14:textId="1FC614A5" w:rsidR="00506835" w:rsidRPr="008C65F9" w:rsidRDefault="00506835" w:rsidP="00506835">
      <w:r>
        <w:t xml:space="preserve">На рис. </w:t>
      </w:r>
      <w:r w:rsidRPr="00506835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AF86541" w14:textId="77777777" w:rsidR="00506835" w:rsidRPr="008C65F9" w:rsidRDefault="00506835" w:rsidP="00506835"/>
    <w:p w14:paraId="36515BC9" w14:textId="1B6AC2C3" w:rsidR="00506835" w:rsidRDefault="008B1E0A" w:rsidP="00506835">
      <w:pPr>
        <w:jc w:val="center"/>
        <w:rPr>
          <w:lang w:val="en-US"/>
        </w:rPr>
      </w:pPr>
      <w:r w:rsidRPr="008B1E0A">
        <w:rPr>
          <w:noProof/>
          <w:lang w:val="en-US"/>
        </w:rPr>
        <w:drawing>
          <wp:inline distT="0" distB="0" distL="0" distR="0" wp14:anchorId="69BE6E68" wp14:editId="499E7521">
            <wp:extent cx="2753109" cy="781159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53109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B1172" w14:textId="21CE204E" w:rsidR="00506835" w:rsidRPr="008C65F9" w:rsidRDefault="00506835" w:rsidP="00506835">
      <w:pPr>
        <w:jc w:val="center"/>
      </w:pPr>
      <w:r>
        <w:t xml:space="preserve">Рис. </w:t>
      </w:r>
      <w:r w:rsidRPr="004255A3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7194409" w14:textId="77777777" w:rsidR="00506835" w:rsidRPr="008C65F9" w:rsidRDefault="00506835" w:rsidP="00506835"/>
    <w:p w14:paraId="1F54169E" w14:textId="4B10A4CE" w:rsidR="00506835" w:rsidRDefault="00506835" w:rsidP="00506835">
      <w:r>
        <w:t xml:space="preserve">Далее в таблице </w:t>
      </w:r>
      <w:r w:rsidRPr="00506835">
        <w:t>4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88F4B66" w14:textId="0C4C7CB9" w:rsidR="00A30FA8" w:rsidRDefault="00A30FA8" w:rsidP="00506835"/>
    <w:p w14:paraId="6D597190" w14:textId="1B668F89" w:rsidR="00A30FA8" w:rsidRDefault="00A30FA8" w:rsidP="00506835"/>
    <w:p w14:paraId="489D35BD" w14:textId="52236BA0" w:rsidR="00A30FA8" w:rsidRDefault="00A30FA8" w:rsidP="00506835"/>
    <w:p w14:paraId="33E4BC68" w14:textId="691CAF1B" w:rsidR="00A30FA8" w:rsidRDefault="00A30FA8" w:rsidP="00506835"/>
    <w:p w14:paraId="0C768A09" w14:textId="3A9A2BF9" w:rsidR="00A30FA8" w:rsidRDefault="00A30FA8" w:rsidP="00506835"/>
    <w:p w14:paraId="4795CBD8" w14:textId="58B9F5E2" w:rsidR="00A30FA8" w:rsidRDefault="00A30FA8" w:rsidP="00506835"/>
    <w:p w14:paraId="711AC5D3" w14:textId="2B2430FB" w:rsidR="00A30FA8" w:rsidRDefault="00A30FA8" w:rsidP="00506835"/>
    <w:p w14:paraId="2677D471" w14:textId="5E1DC2EC" w:rsidR="00A30FA8" w:rsidRDefault="00A30FA8" w:rsidP="00506835"/>
    <w:p w14:paraId="36CBC9B4" w14:textId="4305BC6E" w:rsidR="00A30FA8" w:rsidRDefault="00A30FA8" w:rsidP="00506835"/>
    <w:p w14:paraId="4E1AB116" w14:textId="71086CC2" w:rsidR="00A30FA8" w:rsidRDefault="00A30FA8" w:rsidP="00506835"/>
    <w:p w14:paraId="3B7A6148" w14:textId="77777777" w:rsidR="00A30FA8" w:rsidRPr="00955A36" w:rsidRDefault="00A30FA8" w:rsidP="00506835"/>
    <w:p w14:paraId="77F45CEC" w14:textId="55020F45" w:rsidR="00506835" w:rsidRPr="00506835" w:rsidRDefault="00506835" w:rsidP="00506835">
      <w:pPr>
        <w:jc w:val="right"/>
      </w:pPr>
      <w:r>
        <w:t xml:space="preserve">Таблица </w:t>
      </w:r>
      <w:r w:rsidRPr="00506835">
        <w:t>4</w:t>
      </w:r>
    </w:p>
    <w:p w14:paraId="749DCC68" w14:textId="77777777" w:rsidR="00506835" w:rsidRDefault="00506835" w:rsidP="00506835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10"/>
        <w:gridCol w:w="5268"/>
        <w:gridCol w:w="3467"/>
      </w:tblGrid>
      <w:tr w:rsidR="008B1E0A" w14:paraId="5067E8DA" w14:textId="77777777" w:rsidTr="00E24ED5">
        <w:tc>
          <w:tcPr>
            <w:tcW w:w="1101" w:type="dxa"/>
          </w:tcPr>
          <w:p w14:paraId="64B7A997" w14:textId="77777777" w:rsidR="00506835" w:rsidRDefault="00506835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4F1F0C6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00AEE3DB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B1E0A" w14:paraId="407E9BDB" w14:textId="77777777" w:rsidTr="000A43B8">
        <w:trPr>
          <w:trHeight w:val="2821"/>
        </w:trPr>
        <w:tc>
          <w:tcPr>
            <w:tcW w:w="1101" w:type="dxa"/>
            <w:vAlign w:val="center"/>
          </w:tcPr>
          <w:p w14:paraId="3D5CD80D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DD93C65" w14:textId="746DBB59" w:rsidR="00506835" w:rsidRDefault="008B1E0A" w:rsidP="00E24ED5">
            <w:pPr>
              <w:jc w:val="left"/>
            </w:pPr>
            <w:r w:rsidRPr="008B1E0A">
              <w:rPr>
                <w:noProof/>
              </w:rPr>
              <w:drawing>
                <wp:inline distT="0" distB="0" distL="0" distR="0" wp14:anchorId="30B943AA" wp14:editId="0D8DAEB9">
                  <wp:extent cx="3579149" cy="1699260"/>
                  <wp:effectExtent l="0" t="0" r="254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5391" cy="1702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1EEC816" w14:textId="05E4931F" w:rsidR="00506835" w:rsidRDefault="008B1E0A" w:rsidP="00E24ED5">
            <w:pPr>
              <w:jc w:val="center"/>
            </w:pPr>
            <w:r w:rsidRPr="008B1E0A">
              <w:rPr>
                <w:noProof/>
              </w:rPr>
              <w:drawing>
                <wp:inline distT="0" distB="0" distL="0" distR="0" wp14:anchorId="2CECAE21" wp14:editId="284AA66C">
                  <wp:extent cx="2304288" cy="640080"/>
                  <wp:effectExtent l="0" t="0" r="1270" b="762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2660" cy="642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E0A" w:rsidRPr="00A30FA8" w14:paraId="632AE5E8" w14:textId="77777777" w:rsidTr="000A43B8">
        <w:trPr>
          <w:trHeight w:val="2921"/>
        </w:trPr>
        <w:tc>
          <w:tcPr>
            <w:tcW w:w="1101" w:type="dxa"/>
            <w:vAlign w:val="center"/>
          </w:tcPr>
          <w:p w14:paraId="542DEC50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0CF9C0C" w14:textId="46EC1FD0" w:rsidR="00506835" w:rsidRDefault="008B1E0A" w:rsidP="00E24ED5">
            <w:pPr>
              <w:jc w:val="left"/>
            </w:pPr>
            <w:r w:rsidRPr="008B1E0A">
              <w:rPr>
                <w:noProof/>
              </w:rPr>
              <w:drawing>
                <wp:inline distT="0" distB="0" distL="0" distR="0" wp14:anchorId="6B8D4D58" wp14:editId="60B3B1FC">
                  <wp:extent cx="3540419" cy="1684020"/>
                  <wp:effectExtent l="0" t="0" r="3175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222" cy="168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7A229D0" w14:textId="0E770985" w:rsidR="00506835" w:rsidRDefault="008B1E0A" w:rsidP="00E24ED5">
            <w:pPr>
              <w:jc w:val="center"/>
            </w:pPr>
            <w:r w:rsidRPr="008B1E0A">
              <w:rPr>
                <w:noProof/>
              </w:rPr>
              <w:drawing>
                <wp:inline distT="0" distB="0" distL="0" distR="0" wp14:anchorId="07B4FE79" wp14:editId="02BEC507">
                  <wp:extent cx="2196143" cy="57912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4842" cy="581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C2D64F" w14:textId="77777777" w:rsidR="00506835" w:rsidRDefault="00506835" w:rsidP="00506835">
      <w:pPr>
        <w:jc w:val="center"/>
        <w:rPr>
          <w:lang w:val="en-US"/>
        </w:rPr>
      </w:pPr>
    </w:p>
    <w:p w14:paraId="70A49D84" w14:textId="77777777" w:rsidR="00506835" w:rsidRDefault="00506835" w:rsidP="00506835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0BB5FC0" w14:textId="2F5505E5" w:rsidR="00B6030F" w:rsidRDefault="00B6030F" w:rsidP="00B6030F"/>
    <w:p w14:paraId="74B1596A" w14:textId="08B35D4B" w:rsidR="00C04647" w:rsidRPr="00C36336" w:rsidRDefault="00C04647" w:rsidP="00C04647">
      <w:pPr>
        <w:pStyle w:val="10"/>
      </w:pPr>
      <w:bookmarkStart w:id="24" w:name="_Toc122568663"/>
      <w:r>
        <w:t xml:space="preserve">Задание </w:t>
      </w:r>
      <w:r w:rsidRPr="00C36336">
        <w:t>6</w:t>
      </w:r>
      <w:bookmarkEnd w:id="24"/>
    </w:p>
    <w:p w14:paraId="52C03C48" w14:textId="26AF6095" w:rsidR="00C04647" w:rsidRDefault="00C04647" w:rsidP="00C04647">
      <w:pPr>
        <w:pStyle w:val="2"/>
      </w:pPr>
      <w:bookmarkStart w:id="25" w:name="_Toc122568664"/>
      <w:r w:rsidRPr="00C36336">
        <w:t>6</w:t>
      </w:r>
      <w:r>
        <w:t>.1. Постановка задачи</w:t>
      </w:r>
      <w:bookmarkEnd w:id="25"/>
    </w:p>
    <w:p w14:paraId="21F5B1C1" w14:textId="77777777" w:rsidR="008B1E0A" w:rsidRPr="00F54D7B" w:rsidRDefault="008B1E0A" w:rsidP="008B1E0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>, т.е. необходимо предусмотреть цикл с вопросом к пользователю о необходимости проверки точки.</w:t>
      </w:r>
    </w:p>
    <w:p w14:paraId="1D72E41B" w14:textId="0B5D9744" w:rsidR="00C04647" w:rsidRDefault="00C04647" w:rsidP="00C04647">
      <w:pPr>
        <w:rPr>
          <w:noProof/>
          <w:sz w:val="24"/>
          <w:szCs w:val="24"/>
        </w:rPr>
      </w:pPr>
    </w:p>
    <w:p w14:paraId="2080C21A" w14:textId="06A33458" w:rsidR="00F621D8" w:rsidRDefault="00F621D8" w:rsidP="00C04647">
      <w:pPr>
        <w:rPr>
          <w:noProof/>
          <w:sz w:val="24"/>
          <w:szCs w:val="24"/>
        </w:rPr>
      </w:pPr>
    </w:p>
    <w:p w14:paraId="3E1BBFBA" w14:textId="77777777" w:rsidR="00F621D8" w:rsidRPr="00506835" w:rsidRDefault="00F621D8" w:rsidP="00C04647"/>
    <w:p w14:paraId="5BA59E86" w14:textId="292E3549" w:rsidR="00C04647" w:rsidRDefault="00C04647" w:rsidP="00C04647">
      <w:pPr>
        <w:pStyle w:val="2"/>
      </w:pPr>
      <w:bookmarkStart w:id="26" w:name="_Toc122568665"/>
      <w:r w:rsidRPr="00C36336">
        <w:lastRenderedPageBreak/>
        <w:t>6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26"/>
    </w:p>
    <w:p w14:paraId="764B21C9" w14:textId="29425486" w:rsidR="00C04647" w:rsidRPr="005A1986" w:rsidRDefault="008B1E0A" w:rsidP="005A198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*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6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Oblas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oolea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Koord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x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y)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retur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&gt;=(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5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x&lt;=(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y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x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0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3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x&gt;=(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x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0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4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x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!((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+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y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!(y&lt;=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6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y&gt;=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x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!(x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0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x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2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4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gt;=-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(x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2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x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5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6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y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*x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.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&amp; (!(x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2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x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5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4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gt;=-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(x-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+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(x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5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x&l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6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6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 &amp; y&gt;=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oolea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Проверить точки? Да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- 1"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r w:rsidRPr="008B1E0A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8B1E0A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ординаты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чки</w:t>
      </w:r>
      <w:r w:rsidRPr="008B1E0A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8B1E0A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blast.</w:t>
      </w:r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Koord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x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8B1E0A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Otv</w:t>
      </w:r>
      <w:proofErr w:type="spellEnd"/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8B1E0A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8B1E0A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3B5C2284" w14:textId="58607EF6" w:rsidR="00C04647" w:rsidRDefault="00C04647" w:rsidP="00C04647">
      <w:pPr>
        <w:pStyle w:val="2"/>
      </w:pPr>
      <w:bookmarkStart w:id="27" w:name="_Toc122568666"/>
      <w:r w:rsidRPr="006511E5">
        <w:t>6</w:t>
      </w:r>
      <w:r>
        <w:t>.3. Тестирование работы программы</w:t>
      </w:r>
      <w:bookmarkEnd w:id="27"/>
      <w:r>
        <w:t xml:space="preserve"> </w:t>
      </w:r>
    </w:p>
    <w:p w14:paraId="08F38527" w14:textId="56F3B2EB" w:rsidR="00F621D8" w:rsidRPr="00F621D8" w:rsidRDefault="00F621D8" w:rsidP="00F621D8">
      <w:r w:rsidRPr="00F621D8">
        <w:rPr>
          <w:noProof/>
        </w:rPr>
        <w:drawing>
          <wp:inline distT="0" distB="0" distL="0" distR="0" wp14:anchorId="5E23C21A" wp14:editId="1CDA4C65">
            <wp:extent cx="3219899" cy="3877216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387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590F3" w14:textId="202A1175" w:rsidR="00C04647" w:rsidRPr="00C36336" w:rsidRDefault="00C04647" w:rsidP="00C04647">
      <w:pPr>
        <w:pStyle w:val="10"/>
      </w:pPr>
      <w:bookmarkStart w:id="28" w:name="_Toc122568667"/>
      <w:r>
        <w:lastRenderedPageBreak/>
        <w:t xml:space="preserve">Задание </w:t>
      </w:r>
      <w:r w:rsidRPr="00C36336">
        <w:t>7</w:t>
      </w:r>
      <w:bookmarkEnd w:id="28"/>
    </w:p>
    <w:p w14:paraId="77A68667" w14:textId="72AEFDE5" w:rsidR="00C04647" w:rsidRDefault="00C04647" w:rsidP="00C04647">
      <w:pPr>
        <w:pStyle w:val="2"/>
      </w:pPr>
      <w:bookmarkStart w:id="29" w:name="_Toc122568668"/>
      <w:r w:rsidRPr="00C36336">
        <w:t>7</w:t>
      </w:r>
      <w:r>
        <w:t>.1. Постановка задачи</w:t>
      </w:r>
      <w:bookmarkEnd w:id="29"/>
    </w:p>
    <w:p w14:paraId="5CCB97B3" w14:textId="77777777" w:rsidR="00F621D8" w:rsidRPr="00F54D7B" w:rsidRDefault="00F621D8" w:rsidP="00F621D8">
      <w:r w:rsidRPr="00F54D7B">
        <w:t>Напечатать полную таблицу умн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F621D8" w:rsidRPr="00F54D7B" w14:paraId="22487215" w14:textId="77777777" w:rsidTr="00F621D8">
        <w:trPr>
          <w:trHeight w:val="75"/>
        </w:trPr>
        <w:tc>
          <w:tcPr>
            <w:tcW w:w="2268" w:type="dxa"/>
          </w:tcPr>
          <w:p w14:paraId="0987A4B8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1 = 1 </w:t>
            </w:r>
          </w:p>
        </w:tc>
        <w:tc>
          <w:tcPr>
            <w:tcW w:w="2268" w:type="dxa"/>
          </w:tcPr>
          <w:p w14:paraId="33C6CF88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2 = 2 </w:t>
            </w:r>
          </w:p>
        </w:tc>
        <w:tc>
          <w:tcPr>
            <w:tcW w:w="2268" w:type="dxa"/>
          </w:tcPr>
          <w:p w14:paraId="6D146015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1B6F100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х 9 = 9 </w:t>
            </w:r>
          </w:p>
        </w:tc>
      </w:tr>
      <w:tr w:rsidR="00F621D8" w:rsidRPr="00F54D7B" w14:paraId="2EF64204" w14:textId="77777777" w:rsidTr="00F621D8">
        <w:trPr>
          <w:trHeight w:val="75"/>
        </w:trPr>
        <w:tc>
          <w:tcPr>
            <w:tcW w:w="2268" w:type="dxa"/>
          </w:tcPr>
          <w:p w14:paraId="504D4461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1 = 2 </w:t>
            </w:r>
          </w:p>
        </w:tc>
        <w:tc>
          <w:tcPr>
            <w:tcW w:w="2268" w:type="dxa"/>
          </w:tcPr>
          <w:p w14:paraId="3F451248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2 = 4 </w:t>
            </w:r>
          </w:p>
        </w:tc>
        <w:tc>
          <w:tcPr>
            <w:tcW w:w="2268" w:type="dxa"/>
          </w:tcPr>
          <w:p w14:paraId="57DB3437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F6EF694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х 9 = 18 </w:t>
            </w:r>
          </w:p>
        </w:tc>
      </w:tr>
      <w:tr w:rsidR="00F621D8" w:rsidRPr="00F54D7B" w14:paraId="5EB1B4F1" w14:textId="77777777" w:rsidTr="00F621D8">
        <w:trPr>
          <w:trHeight w:val="75"/>
        </w:trPr>
        <w:tc>
          <w:tcPr>
            <w:tcW w:w="2268" w:type="dxa"/>
          </w:tcPr>
          <w:p w14:paraId="384F5A69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574C4882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4867F51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56CF02F7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F621D8" w:rsidRPr="00F54D7B" w14:paraId="66E6F27E" w14:textId="77777777" w:rsidTr="00F621D8">
        <w:trPr>
          <w:trHeight w:val="75"/>
        </w:trPr>
        <w:tc>
          <w:tcPr>
            <w:tcW w:w="2268" w:type="dxa"/>
          </w:tcPr>
          <w:p w14:paraId="62775B03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1 = 9 </w:t>
            </w:r>
          </w:p>
        </w:tc>
        <w:tc>
          <w:tcPr>
            <w:tcW w:w="2268" w:type="dxa"/>
          </w:tcPr>
          <w:p w14:paraId="17EB7DA6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2 = 18 </w:t>
            </w:r>
          </w:p>
        </w:tc>
        <w:tc>
          <w:tcPr>
            <w:tcW w:w="2268" w:type="dxa"/>
          </w:tcPr>
          <w:p w14:paraId="404010F0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4D69389" w14:textId="77777777" w:rsidR="00F621D8" w:rsidRPr="00F54D7B" w:rsidRDefault="00F621D8" w:rsidP="00F621D8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х 9 = 81 </w:t>
            </w:r>
          </w:p>
        </w:tc>
      </w:tr>
    </w:tbl>
    <w:p w14:paraId="07054C84" w14:textId="77777777" w:rsidR="00C04647" w:rsidRPr="00506835" w:rsidRDefault="00C04647" w:rsidP="00C04647"/>
    <w:p w14:paraId="71551AF3" w14:textId="6F932CCA" w:rsidR="00C04647" w:rsidRDefault="00C04647" w:rsidP="00C04647">
      <w:pPr>
        <w:pStyle w:val="2"/>
      </w:pPr>
      <w:bookmarkStart w:id="30" w:name="_Toc122568669"/>
      <w:r w:rsidRPr="00C36336">
        <w:t>7</w:t>
      </w:r>
      <w:r w:rsidRPr="00B6030F">
        <w:t>.2.</w:t>
      </w:r>
      <w:r w:rsidR="00C36336">
        <w:t>1</w:t>
      </w:r>
      <w:r w:rsidRPr="00B6030F">
        <w:t xml:space="preserve">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30"/>
    </w:p>
    <w:p w14:paraId="17837BB6" w14:textId="77777777" w:rsidR="00F621D8" w:rsidRPr="00F621D8" w:rsidRDefault="00F621D8" w:rsidP="00F621D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class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7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21D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j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*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=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(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j)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  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DD515A9" w14:textId="77777777" w:rsidR="00C36336" w:rsidRPr="005A1986" w:rsidRDefault="00C36336" w:rsidP="00C04647">
      <w:pPr>
        <w:rPr>
          <w:lang w:val="en-US"/>
        </w:rPr>
      </w:pPr>
    </w:p>
    <w:p w14:paraId="19D43A27" w14:textId="37EE1B42" w:rsidR="00C04647" w:rsidRDefault="00C04647" w:rsidP="00C04647">
      <w:pPr>
        <w:pStyle w:val="2"/>
      </w:pPr>
      <w:bookmarkStart w:id="31" w:name="_Toc122568670"/>
      <w:r w:rsidRPr="006511E5">
        <w:t>7</w:t>
      </w:r>
      <w:r>
        <w:t>.3. Тестирование работы программы</w:t>
      </w:r>
      <w:bookmarkEnd w:id="31"/>
      <w:r>
        <w:t xml:space="preserve"> </w:t>
      </w:r>
    </w:p>
    <w:p w14:paraId="44988267" w14:textId="55765E43" w:rsidR="00F621D8" w:rsidRPr="00F621D8" w:rsidRDefault="00F621D8" w:rsidP="00F621D8">
      <w:r w:rsidRPr="00F621D8">
        <w:rPr>
          <w:noProof/>
        </w:rPr>
        <w:drawing>
          <wp:inline distT="0" distB="0" distL="0" distR="0" wp14:anchorId="390B2514" wp14:editId="1BBE25B9">
            <wp:extent cx="5940425" cy="191389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1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244A3" w14:textId="7C3481F5" w:rsidR="00C04647" w:rsidRPr="00C36336" w:rsidRDefault="00C04647" w:rsidP="00C04647">
      <w:pPr>
        <w:pStyle w:val="10"/>
      </w:pPr>
      <w:bookmarkStart w:id="32" w:name="_Toc122568671"/>
      <w:r>
        <w:t xml:space="preserve">Задание </w:t>
      </w:r>
      <w:r w:rsidRPr="00C36336">
        <w:t>8</w:t>
      </w:r>
      <w:bookmarkEnd w:id="32"/>
    </w:p>
    <w:p w14:paraId="26001069" w14:textId="620A065A" w:rsidR="00C04647" w:rsidRDefault="00C04647" w:rsidP="00C04647">
      <w:pPr>
        <w:pStyle w:val="2"/>
      </w:pPr>
      <w:bookmarkStart w:id="33" w:name="_Toc122568672"/>
      <w:r w:rsidRPr="00C36336">
        <w:t>8</w:t>
      </w:r>
      <w:r>
        <w:t>.1. Постановка задачи</w:t>
      </w:r>
      <w:bookmarkEnd w:id="33"/>
    </w:p>
    <w:p w14:paraId="27F7B493" w14:textId="77777777" w:rsidR="00F621D8" w:rsidRPr="00AD6933" w:rsidRDefault="00F621D8" w:rsidP="00F621D8"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01FFE3B6" w14:textId="77777777" w:rsidR="00C04647" w:rsidRPr="00506835" w:rsidRDefault="00C04647" w:rsidP="00C04647"/>
    <w:p w14:paraId="50CF5CD0" w14:textId="374A675D" w:rsidR="00C04647" w:rsidRDefault="00C04647" w:rsidP="00C04647">
      <w:pPr>
        <w:pStyle w:val="2"/>
      </w:pPr>
      <w:bookmarkStart w:id="34" w:name="_Toc122568673"/>
      <w:r w:rsidRPr="00C36336">
        <w:t>8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34"/>
    </w:p>
    <w:p w14:paraId="0773C24F" w14:textId="77777777" w:rsidR="00F621D8" w:rsidRPr="00F621D8" w:rsidRDefault="00F621D8" w:rsidP="00F621D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8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class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FunctionMy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21D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unctionMy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-y)+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y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/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y) +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.355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21D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unctionMy2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)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x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z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a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x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-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- 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z + x*y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/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x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 xml:space="preserve">PI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x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4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21D8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um =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 &lt; 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y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Double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um += FunctionMy.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y) + FunctionMy.</w:t>
      </w:r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y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++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um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2F9F1016" w14:textId="77777777" w:rsidR="00C04647" w:rsidRPr="00F621D8" w:rsidRDefault="00C04647" w:rsidP="00C04647">
      <w:pPr>
        <w:rPr>
          <w:lang w:val="en-US"/>
        </w:rPr>
      </w:pPr>
    </w:p>
    <w:p w14:paraId="0438F157" w14:textId="40DDE993" w:rsidR="00C04647" w:rsidRDefault="00C04647" w:rsidP="00C04647">
      <w:pPr>
        <w:pStyle w:val="2"/>
      </w:pPr>
      <w:bookmarkStart w:id="35" w:name="_Toc122568674"/>
      <w:r w:rsidRPr="006511E5">
        <w:t>8</w:t>
      </w:r>
      <w:r>
        <w:t>.3. Тестирование работы программы</w:t>
      </w:r>
      <w:bookmarkEnd w:id="35"/>
      <w:r>
        <w:t xml:space="preserve"> </w:t>
      </w:r>
    </w:p>
    <w:p w14:paraId="4707DF8B" w14:textId="628F72B2" w:rsidR="00C04647" w:rsidRDefault="00F621D8" w:rsidP="00C04647">
      <w:pPr>
        <w:jc w:val="center"/>
        <w:rPr>
          <w:lang w:val="en-US"/>
        </w:rPr>
      </w:pPr>
      <w:r w:rsidRPr="00F621D8">
        <w:rPr>
          <w:noProof/>
          <w:lang w:val="en-US"/>
        </w:rPr>
        <w:drawing>
          <wp:inline distT="0" distB="0" distL="0" distR="0" wp14:anchorId="34300961" wp14:editId="31E4AB9A">
            <wp:extent cx="2553056" cy="5572903"/>
            <wp:effectExtent l="0" t="0" r="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557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9A1DF" w14:textId="57C6F1E2" w:rsidR="00C04647" w:rsidRPr="00C36336" w:rsidRDefault="00C04647" w:rsidP="00C04647">
      <w:pPr>
        <w:pStyle w:val="10"/>
      </w:pPr>
      <w:bookmarkStart w:id="36" w:name="_Toc122568675"/>
      <w:r>
        <w:lastRenderedPageBreak/>
        <w:t xml:space="preserve">Задание </w:t>
      </w:r>
      <w:r w:rsidRPr="00C36336">
        <w:t>9</w:t>
      </w:r>
      <w:bookmarkEnd w:id="36"/>
    </w:p>
    <w:p w14:paraId="19C39412" w14:textId="6233881A" w:rsidR="00C04647" w:rsidRDefault="00C04647" w:rsidP="00C04647">
      <w:pPr>
        <w:pStyle w:val="2"/>
      </w:pPr>
      <w:bookmarkStart w:id="37" w:name="_Toc122568676"/>
      <w:r w:rsidRPr="00C36336">
        <w:t>9</w:t>
      </w:r>
      <w:r>
        <w:t>.1. Постановка задачи</w:t>
      </w:r>
      <w:bookmarkEnd w:id="37"/>
    </w:p>
    <w:p w14:paraId="5DFA5F6B" w14:textId="77777777" w:rsidR="00F621D8" w:rsidRPr="00B17A67" w:rsidRDefault="00F621D8" w:rsidP="00F621D8">
      <w:r w:rsidRPr="00B17A67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B17A67">
        <w:rPr>
          <w:position w:val="-12"/>
        </w:rPr>
        <w:object w:dxaOrig="859" w:dyaOrig="440" w14:anchorId="21A99F23">
          <v:shape id="_x0000_i1029" type="#_x0000_t75" style="width:43.2pt;height:22.2pt" o:ole="">
            <v:imagedata r:id="rId37" o:title=""/>
          </v:shape>
          <o:OLEObject Type="Embed" ProgID="Equation.DSMT4" ShapeID="_x0000_i1029" DrawAspect="Content" ObjectID="_1733181547" r:id="rId38"/>
        </w:object>
      </w:r>
      <w:r w:rsidRPr="00B17A67">
        <w:t xml:space="preserve">. Для определения используется итерационная процедура на основе формулы Ньютона </w:t>
      </w:r>
      <w:r w:rsidRPr="00B17A67">
        <w:rPr>
          <w:position w:val="-36"/>
        </w:rPr>
        <w:object w:dxaOrig="3080" w:dyaOrig="859" w14:anchorId="034ACA53">
          <v:shape id="_x0000_i1030" type="#_x0000_t75" style="width:154.2pt;height:43.2pt" o:ole="">
            <v:imagedata r:id="rId39" o:title=""/>
          </v:shape>
          <o:OLEObject Type="Embed" ProgID="Equation.DSMT4" ShapeID="_x0000_i1030" DrawAspect="Content" ObjectID="_1733181548" r:id="rId40"/>
        </w:object>
      </w:r>
      <w:r w:rsidRPr="00B17A67">
        <w:t xml:space="preserve">, </w:t>
      </w:r>
      <w:r w:rsidRPr="00B17A67">
        <w:rPr>
          <w:position w:val="-10"/>
        </w:rPr>
        <w:object w:dxaOrig="1240" w:dyaOrig="340" w14:anchorId="67408600">
          <v:shape id="_x0000_i1031" type="#_x0000_t75" style="width:61.8pt;height:16.8pt" o:ole="">
            <v:imagedata r:id="rId41" o:title=""/>
          </v:shape>
          <o:OLEObject Type="Embed" ProgID="Equation.DSMT4" ShapeID="_x0000_i1031" DrawAspect="Content" ObjectID="_1733181549" r:id="rId42"/>
        </w:object>
      </w:r>
      <w:r w:rsidRPr="00B17A67">
        <w:t xml:space="preserve">, при этом </w:t>
      </w:r>
      <w:r w:rsidRPr="00B17A67">
        <w:rPr>
          <w:position w:val="-12"/>
        </w:rPr>
        <w:object w:dxaOrig="1480" w:dyaOrig="700" w14:anchorId="3161A284">
          <v:shape id="_x0000_i1032" type="#_x0000_t75" style="width:73.8pt;height:34.8pt" o:ole="">
            <v:imagedata r:id="rId43" o:title=""/>
          </v:shape>
          <o:OLEObject Type="Embed" ProgID="Equation.DSMT4" ShapeID="_x0000_i1032" DrawAspect="Content" ObjectID="_1733181550" r:id="rId44"/>
        </w:object>
      </w:r>
      <w:r w:rsidRPr="00B17A67">
        <w:t xml:space="preserve">. Остановка итерационной процедуры </w:t>
      </w:r>
      <w:r w:rsidRPr="00B17A67">
        <w:rPr>
          <w:position w:val="-14"/>
        </w:rPr>
        <w:object w:dxaOrig="1480" w:dyaOrig="420" w14:anchorId="09A47DBE">
          <v:shape id="_x0000_i1033" type="#_x0000_t75" style="width:73.8pt;height:21pt" o:ole="">
            <v:imagedata r:id="rId45" o:title=""/>
          </v:shape>
          <o:OLEObject Type="Embed" ProgID="Equation.DSMT4" ShapeID="_x0000_i1033" DrawAspect="Content" ObjectID="_1733181551" r:id="rId46"/>
        </w:object>
      </w:r>
      <w:r w:rsidRPr="00B17A67">
        <w:t xml:space="preserve">, где </w:t>
      </w:r>
      <w:r w:rsidRPr="00B17A67">
        <w:rPr>
          <w:position w:val="-6"/>
        </w:rPr>
        <w:object w:dxaOrig="200" w:dyaOrig="240" w14:anchorId="0678A90F">
          <v:shape id="_x0000_i1034" type="#_x0000_t75" style="width:10.2pt;height:12pt" o:ole="">
            <v:imagedata r:id="rId47" o:title=""/>
          </v:shape>
          <o:OLEObject Type="Embed" ProgID="Equation.DSMT4" ShapeID="_x0000_i1034" DrawAspect="Content" ObjectID="_1733181552" r:id="rId48"/>
        </w:object>
      </w:r>
      <w:r w:rsidRPr="00B17A67">
        <w:t xml:space="preserve"> – точность вычисления. В рамках программы определить число </w:t>
      </w:r>
      <w:proofErr w:type="spellStart"/>
      <w:r w:rsidRPr="00B17A67">
        <w:t>итраций</w:t>
      </w:r>
      <w:proofErr w:type="spellEnd"/>
      <w:r w:rsidRPr="00B17A67">
        <w:t>, которые потребовались для отыскания корня р-й степени в рамках цикла с параметром для точности от 10</w:t>
      </w:r>
      <w:r w:rsidRPr="00B17A67">
        <w:rPr>
          <w:vertAlign w:val="superscript"/>
        </w:rPr>
        <w:t>-2</w:t>
      </w:r>
      <w:r w:rsidRPr="00B17A67">
        <w:t xml:space="preserve"> до 10</w:t>
      </w:r>
      <w:r w:rsidRPr="00B17A67">
        <w:rPr>
          <w:vertAlign w:val="superscript"/>
        </w:rPr>
        <w:t>-6</w:t>
      </w:r>
      <w:r w:rsidRPr="00B17A67">
        <w:t>, шаг 10</w:t>
      </w:r>
      <w:r w:rsidRPr="00B17A67">
        <w:rPr>
          <w:vertAlign w:val="superscript"/>
        </w:rPr>
        <w:t>-1</w:t>
      </w:r>
      <w:r w:rsidRPr="00B17A67">
        <w:t>. Организовать форматированный вывод результатов в виде: Точность</w:t>
      </w:r>
      <w:r w:rsidRPr="00B17A67">
        <w:tab/>
        <w:t>Корень</w:t>
      </w:r>
      <w:r w:rsidRPr="00B17A67">
        <w:tab/>
        <w:t>Число итераций.</w:t>
      </w:r>
    </w:p>
    <w:p w14:paraId="65FCE91E" w14:textId="06E0874B" w:rsidR="00C04647" w:rsidRDefault="00C04647" w:rsidP="00C04647">
      <w:pPr>
        <w:pStyle w:val="2"/>
      </w:pPr>
      <w:bookmarkStart w:id="38" w:name="_Toc122568677"/>
      <w:r w:rsidRPr="00C36336">
        <w:t>9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38"/>
    </w:p>
    <w:p w14:paraId="5EF23DD6" w14:textId="77777777" w:rsidR="00F621D8" w:rsidRPr="00F621D8" w:rsidRDefault="00F621D8" w:rsidP="00F621D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util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*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mport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*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z9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ew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canner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in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x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x = (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Введите p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p = (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y = </w:t>
      </w:r>
      <w:proofErr w:type="spellStart"/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log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x*(p+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/p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=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e=</w:t>
      </w:r>
      <w:proofErr w:type="spellStart"/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e&gt;</w:t>
      </w:r>
      <w:proofErr w:type="spellStart"/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0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6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e*=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.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whi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true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double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y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=y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y=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p*((p-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*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y+x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/</w:t>
      </w:r>
      <w:proofErr w:type="spellStart"/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y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p-</w:t>
      </w:r>
      <w:r w:rsidRPr="00F621D8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)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c++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F621D8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y-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y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&lt;e) {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F621D8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Точность: 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e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рень</w:t>
      </w:r>
      <w:proofErr w:type="spellEnd"/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: 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y 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n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proofErr w:type="spellEnd"/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 xml:space="preserve"> итераций: 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+c+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\n</w:t>
      </w:r>
      <w:r w:rsidRPr="00F621D8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break</w:t>
      </w:r>
      <w:proofErr w:type="spellEnd"/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F621D8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F621D8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</w:p>
    <w:p w14:paraId="2699A7C6" w14:textId="77777777" w:rsidR="00C04647" w:rsidRPr="00F621D8" w:rsidRDefault="00C04647" w:rsidP="00C04647"/>
    <w:p w14:paraId="7309649D" w14:textId="61A8EAB3" w:rsidR="00C04647" w:rsidRDefault="00C04647" w:rsidP="00BD4443">
      <w:pPr>
        <w:pStyle w:val="2"/>
        <w:rPr>
          <w:lang w:val="en-US"/>
        </w:rPr>
      </w:pPr>
      <w:bookmarkStart w:id="39" w:name="_Toc122568678"/>
      <w:r w:rsidRPr="004D4E27">
        <w:rPr>
          <w:lang w:val="en-US"/>
        </w:rPr>
        <w:lastRenderedPageBreak/>
        <w:t xml:space="preserve">9.3. </w:t>
      </w:r>
      <w:r>
        <w:t>Тестирование</w:t>
      </w:r>
      <w:r w:rsidRPr="004D4E27">
        <w:rPr>
          <w:lang w:val="en-US"/>
        </w:rPr>
        <w:t xml:space="preserve"> </w:t>
      </w:r>
      <w:r>
        <w:t>работы</w:t>
      </w:r>
      <w:r w:rsidRPr="004D4E27">
        <w:rPr>
          <w:lang w:val="en-US"/>
        </w:rPr>
        <w:t xml:space="preserve"> </w:t>
      </w:r>
      <w:r>
        <w:t>программы</w:t>
      </w:r>
      <w:bookmarkEnd w:id="39"/>
      <w:r w:rsidRPr="004D4E27">
        <w:rPr>
          <w:lang w:val="en-US"/>
        </w:rPr>
        <w:t xml:space="preserve"> </w:t>
      </w:r>
    </w:p>
    <w:p w14:paraId="2840BAB5" w14:textId="2BFFD580" w:rsidR="00A07CD9" w:rsidRDefault="00A07CD9" w:rsidP="00A07CD9">
      <w:pPr>
        <w:rPr>
          <w:lang w:val="en-US"/>
        </w:rPr>
      </w:pPr>
      <w:r w:rsidRPr="00A07CD9">
        <w:rPr>
          <w:noProof/>
          <w:lang w:val="en-US"/>
        </w:rPr>
        <w:drawing>
          <wp:inline distT="0" distB="0" distL="0" distR="0" wp14:anchorId="08C7E21A" wp14:editId="46EC7EE3">
            <wp:extent cx="2964180" cy="5322698"/>
            <wp:effectExtent l="0" t="0" r="762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72765" cy="5338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6EDD0" w14:textId="006FD8D8" w:rsidR="00A07CD9" w:rsidRPr="00C36336" w:rsidRDefault="00A07CD9" w:rsidP="00A07CD9">
      <w:pPr>
        <w:pStyle w:val="10"/>
      </w:pPr>
      <w:bookmarkStart w:id="40" w:name="_Toc122568679"/>
      <w:r>
        <w:t>Задание 10</w:t>
      </w:r>
      <w:bookmarkEnd w:id="40"/>
    </w:p>
    <w:p w14:paraId="6F2E12B6" w14:textId="6103D972" w:rsidR="00A07CD9" w:rsidRDefault="00A07CD9" w:rsidP="00A07CD9">
      <w:pPr>
        <w:pStyle w:val="2"/>
      </w:pPr>
      <w:bookmarkStart w:id="41" w:name="_Toc122568680"/>
      <w:r>
        <w:t>10.1. Постановка задачи</w:t>
      </w:r>
      <w:bookmarkEnd w:id="41"/>
    </w:p>
    <w:p w14:paraId="3EAF02D1" w14:textId="77777777" w:rsidR="004E7B24" w:rsidRPr="004E0238" w:rsidRDefault="004E7B24" w:rsidP="004E7B24">
      <w:r w:rsidRPr="004E0238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B17A67">
        <w:rPr>
          <w:position w:val="-20"/>
        </w:rPr>
        <w:object w:dxaOrig="3320" w:dyaOrig="540" w14:anchorId="5CD1DC4B">
          <v:shape id="_x0000_i1035" type="#_x0000_t75" style="width:166.2pt;height:27pt" o:ole="">
            <v:imagedata r:id="rId50" o:title=""/>
          </v:shape>
          <o:OLEObject Type="Embed" ProgID="Equation.DSMT4" ShapeID="_x0000_i1035" DrawAspect="Content" ObjectID="_1733181553" r:id="rId51"/>
        </w:object>
      </w:r>
      <w:r w:rsidRPr="004E0238">
        <w:t xml:space="preserve">, и вертикальными прямыми, т.е. </w:t>
      </w:r>
      <w:r w:rsidRPr="004E0238">
        <w:rPr>
          <w:position w:val="-14"/>
        </w:rPr>
        <w:object w:dxaOrig="980" w:dyaOrig="420" w14:anchorId="79FD0315">
          <v:shape id="_x0000_i1036" type="#_x0000_t75" style="width:49.2pt;height:21pt" o:ole="">
            <v:imagedata r:id="rId52" o:title=""/>
          </v:shape>
          <o:OLEObject Type="Embed" ProgID="Equation.DSMT4" ShapeID="_x0000_i1036" DrawAspect="Content" ObjectID="_1733181554" r:id="rId53"/>
        </w:object>
      </w:r>
      <w:r w:rsidRPr="004E0238">
        <w:t xml:space="preserve">. Каждый отрезок функции представляется в виде прямоугольника </w:t>
      </w:r>
      <w:r w:rsidRPr="004E0238">
        <w:rPr>
          <w:lang w:val="en-US"/>
        </w:rPr>
        <w:t>c</w:t>
      </w:r>
      <w:r w:rsidRPr="004E0238">
        <w:t xml:space="preserve"> длиной отрезка (шагом) </w:t>
      </w:r>
      <w:r w:rsidRPr="004E0238">
        <w:rPr>
          <w:position w:val="-28"/>
        </w:rPr>
        <w:object w:dxaOrig="1080" w:dyaOrig="720" w14:anchorId="7A6C34A9">
          <v:shape id="_x0000_i1037" type="#_x0000_t75" style="width:54pt;height:36pt" o:ole="">
            <v:imagedata r:id="rId54" o:title=""/>
          </v:shape>
          <o:OLEObject Type="Embed" ProgID="Equation.DSMT4" ShapeID="_x0000_i1037" DrawAspect="Content" ObjectID="_1733181555" r:id="rId55"/>
        </w:object>
      </w:r>
      <w:r w:rsidRPr="004E0238"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660" w:dyaOrig="780" w14:anchorId="242D374D">
          <v:shape id="_x0000_i1038" type="#_x0000_t75" style="width:82.8pt;height:39pt" o:ole="">
            <v:imagedata r:id="rId56" o:title=""/>
          </v:shape>
          <o:OLEObject Type="Embed" ProgID="Equation.DSMT4" ShapeID="_x0000_i1038" DrawAspect="Content" ObjectID="_1733181556" r:id="rId57"/>
        </w:object>
      </w:r>
      <w:r w:rsidRPr="004E0238">
        <w:t xml:space="preserve"> – </w:t>
      </w:r>
      <w:r>
        <w:t>правый</w:t>
      </w:r>
      <w:r w:rsidRPr="004E0238">
        <w:t xml:space="preserve"> прямоугольник, т.к. высота прямоугольника берется как значение функции </w:t>
      </w:r>
      <w:r>
        <w:t>в крайней правой координате</w:t>
      </w:r>
      <w:r w:rsidRPr="004E0238">
        <w:t xml:space="preserve"> каждого прямоугольника. Вычислить значения площади под кривой при n равном 10, 100, 1000, 10000 в рамках цикла по </w:t>
      </w:r>
      <w:r w:rsidRPr="004E0238">
        <w:rPr>
          <w:lang w:val="en-US"/>
        </w:rPr>
        <w:t>n</w:t>
      </w:r>
      <w:r w:rsidRPr="004E0238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5B0BF413" w14:textId="77777777" w:rsidR="004E7B24" w:rsidRPr="004E0238" w:rsidRDefault="004E7B24" w:rsidP="004E7B24">
      <w:r w:rsidRPr="004E0238">
        <w:rPr>
          <w:lang w:val="en-US"/>
        </w:rPr>
        <w:t>n</w:t>
      </w:r>
      <w:r w:rsidRPr="004E0238">
        <w:tab/>
      </w:r>
      <w:r w:rsidRPr="004E0238">
        <w:rPr>
          <w:lang w:val="en-US"/>
        </w:rPr>
        <w:t>h</w:t>
      </w:r>
      <w:r w:rsidRPr="004E0238">
        <w:tab/>
      </w:r>
      <w:r w:rsidRPr="004E0238">
        <w:rPr>
          <w:lang w:val="en-US"/>
        </w:rPr>
        <w:t>S</w:t>
      </w:r>
      <w:r w:rsidRPr="004E0238">
        <w:tab/>
        <w:t>Аналитическое решение</w:t>
      </w:r>
      <w:r w:rsidRPr="004E0238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4E7B24" w:rsidRPr="004E0238" w14:paraId="6F65AF27" w14:textId="77777777" w:rsidTr="003531A8">
        <w:tc>
          <w:tcPr>
            <w:tcW w:w="5637" w:type="dxa"/>
            <w:vAlign w:val="center"/>
          </w:tcPr>
          <w:p w14:paraId="749F692C" w14:textId="4FAA5551" w:rsidR="004E7B24" w:rsidRPr="004E0238" w:rsidRDefault="004E7B24" w:rsidP="003531A8">
            <w:pPr>
              <w:jc w:val="center"/>
            </w:pPr>
            <w:r w:rsidRPr="004E0238">
              <w:rPr>
                <w:noProof/>
              </w:rPr>
              <w:lastRenderedPageBreak/>
              <w:drawing>
                <wp:inline distT="0" distB="0" distL="0" distR="0" wp14:anchorId="75AF3AD8" wp14:editId="30E8023B">
                  <wp:extent cx="3185160" cy="2049780"/>
                  <wp:effectExtent l="0" t="0" r="0" b="762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2292A8E2" w14:textId="4474B1E7" w:rsidR="004E7B24" w:rsidRPr="004E0238" w:rsidRDefault="004E7B24" w:rsidP="003531A8">
            <w:pPr>
              <w:jc w:val="center"/>
            </w:pPr>
            <w:r w:rsidRPr="00B17A67">
              <w:rPr>
                <w:noProof/>
              </w:rPr>
              <w:drawing>
                <wp:inline distT="0" distB="0" distL="0" distR="0" wp14:anchorId="5E71614F" wp14:editId="0FAB94B6">
                  <wp:extent cx="2362200" cy="188976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89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7B24" w:rsidRPr="004E0238" w14:paraId="1E00D5A2" w14:textId="77777777" w:rsidTr="003531A8">
        <w:tc>
          <w:tcPr>
            <w:tcW w:w="5637" w:type="dxa"/>
            <w:vAlign w:val="center"/>
          </w:tcPr>
          <w:p w14:paraId="2AFD6F31" w14:textId="77777777" w:rsidR="004E7B24" w:rsidRPr="004E0238" w:rsidRDefault="004E7B24" w:rsidP="003531A8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579F86BD" w14:textId="77777777" w:rsidR="004E7B24" w:rsidRPr="004E0238" w:rsidRDefault="004E7B24" w:rsidP="003531A8">
            <w:pPr>
              <w:jc w:val="center"/>
            </w:pPr>
            <w:r w:rsidRPr="004E0238">
              <w:t>б</w:t>
            </w:r>
          </w:p>
        </w:tc>
      </w:tr>
    </w:tbl>
    <w:p w14:paraId="21105A95" w14:textId="77777777" w:rsidR="004E7B24" w:rsidRPr="00567D0E" w:rsidRDefault="004E7B24" w:rsidP="004E7B24">
      <w:pPr>
        <w:jc w:val="center"/>
      </w:pPr>
      <w:r w:rsidRPr="00567D0E">
        <w:t xml:space="preserve">Рис. Разбиение площади под кривой на прямоугольники с шагом </w:t>
      </w:r>
      <w:r w:rsidRPr="00567D0E">
        <w:rPr>
          <w:lang w:val="en-US"/>
        </w:rPr>
        <w:t>h</w:t>
      </w:r>
      <w:r w:rsidRPr="00567D0E">
        <w:t>:</w:t>
      </w:r>
    </w:p>
    <w:p w14:paraId="0B6FB87C" w14:textId="77777777" w:rsidR="004E7B24" w:rsidRPr="00567D0E" w:rsidRDefault="004E7B24" w:rsidP="004E7B24">
      <w:pPr>
        <w:jc w:val="center"/>
      </w:pPr>
      <w:r w:rsidRPr="00567D0E">
        <w:t xml:space="preserve">а – общий вид; б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й правый прямоугольник</w:t>
      </w:r>
    </w:p>
    <w:p w14:paraId="2C6CEFF4" w14:textId="577AE230" w:rsidR="00A07CD9" w:rsidRPr="005A1986" w:rsidRDefault="00A07CD9" w:rsidP="00A07CD9">
      <w:pPr>
        <w:pStyle w:val="2"/>
        <w:rPr>
          <w:lang w:val="en-US"/>
        </w:rPr>
      </w:pPr>
      <w:bookmarkStart w:id="42" w:name="_Toc122568681"/>
      <w:r w:rsidRPr="005A1986">
        <w:rPr>
          <w:lang w:val="en-US"/>
        </w:rPr>
        <w:t xml:space="preserve">10.2. </w:t>
      </w:r>
      <w:r>
        <w:t>Решение</w:t>
      </w:r>
      <w:r w:rsidRPr="005A1986">
        <w:rPr>
          <w:lang w:val="en-US"/>
        </w:rPr>
        <w:t xml:space="preserve"> </w:t>
      </w:r>
      <w:r>
        <w:t>задачи</w:t>
      </w:r>
      <w:r w:rsidRPr="005A1986">
        <w:rPr>
          <w:lang w:val="en-US"/>
        </w:rPr>
        <w:t xml:space="preserve">, </w:t>
      </w:r>
      <w:r>
        <w:t>код</w:t>
      </w:r>
      <w:r w:rsidRPr="005A1986">
        <w:rPr>
          <w:lang w:val="en-US"/>
        </w:rPr>
        <w:t xml:space="preserve"> </w:t>
      </w:r>
      <w:r>
        <w:t>программы</w:t>
      </w:r>
      <w:bookmarkEnd w:id="42"/>
    </w:p>
    <w:p w14:paraId="5606367F" w14:textId="77777777" w:rsidR="00291E1E" w:rsidRPr="00291E1E" w:rsidRDefault="00291E1E" w:rsidP="00291E1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z10 {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91E1E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um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h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&lt;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0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*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h 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n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um 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um += </w:t>
      </w:r>
      <w:r w:rsidRPr="00291E1E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291E1E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291E1E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n-h*i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+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) +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(n-h*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291E1E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 + </w:t>
      </w:r>
      <w:r w:rsidRPr="00291E1E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h + </w:t>
      </w:r>
      <w:r w:rsidRPr="00291E1E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        "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sum + </w:t>
      </w:r>
      <w:r w:rsidRPr="00291E1E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r w:rsidRPr="00291E1E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      "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r w:rsidRPr="00291E1E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um - </w:t>
      </w:r>
      <w:r w:rsidRPr="00291E1E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5.18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291E1E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291E1E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6E202801" w14:textId="77777777" w:rsidR="00A07CD9" w:rsidRPr="004E7B24" w:rsidRDefault="00A07CD9" w:rsidP="00A07CD9">
      <w:pPr>
        <w:rPr>
          <w:lang w:val="en-US"/>
        </w:rPr>
      </w:pPr>
    </w:p>
    <w:p w14:paraId="62AB995C" w14:textId="66908CDC" w:rsidR="00A07CD9" w:rsidRDefault="00A07CD9" w:rsidP="00A07CD9">
      <w:pPr>
        <w:pStyle w:val="2"/>
        <w:rPr>
          <w:lang w:val="en-US"/>
        </w:rPr>
      </w:pPr>
      <w:bookmarkStart w:id="43" w:name="_Toc122568682"/>
      <w:r>
        <w:t>10</w:t>
      </w:r>
      <w:r w:rsidRPr="004D4E27">
        <w:rPr>
          <w:lang w:val="en-US"/>
        </w:rPr>
        <w:t xml:space="preserve">.3. </w:t>
      </w:r>
      <w:r>
        <w:t>Тестирование</w:t>
      </w:r>
      <w:r w:rsidRPr="004D4E27">
        <w:rPr>
          <w:lang w:val="en-US"/>
        </w:rPr>
        <w:t xml:space="preserve"> </w:t>
      </w:r>
      <w:r>
        <w:t>работы</w:t>
      </w:r>
      <w:r w:rsidRPr="004D4E27">
        <w:rPr>
          <w:lang w:val="en-US"/>
        </w:rPr>
        <w:t xml:space="preserve"> </w:t>
      </w:r>
      <w:r>
        <w:t>программы</w:t>
      </w:r>
      <w:bookmarkEnd w:id="43"/>
      <w:r w:rsidRPr="004D4E27">
        <w:rPr>
          <w:lang w:val="en-US"/>
        </w:rPr>
        <w:t xml:space="preserve"> </w:t>
      </w:r>
    </w:p>
    <w:p w14:paraId="6C2746F2" w14:textId="25A8DCAC" w:rsidR="00A07CD9" w:rsidRPr="00A07CD9" w:rsidRDefault="00291E1E" w:rsidP="00A07CD9">
      <w:pPr>
        <w:rPr>
          <w:lang w:val="en-US"/>
        </w:rPr>
      </w:pPr>
      <w:r w:rsidRPr="00291E1E">
        <w:rPr>
          <w:noProof/>
          <w:lang w:val="en-US"/>
        </w:rPr>
        <w:drawing>
          <wp:inline distT="0" distB="0" distL="0" distR="0" wp14:anchorId="5A2684AE" wp14:editId="1275DA86">
            <wp:extent cx="5940425" cy="814070"/>
            <wp:effectExtent l="0" t="0" r="3175" b="508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1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E49DF" w14:textId="77777777" w:rsidR="00A07CD9" w:rsidRPr="00A07CD9" w:rsidRDefault="00A07CD9" w:rsidP="00A07CD9">
      <w:pPr>
        <w:rPr>
          <w:lang w:val="en-US"/>
        </w:rPr>
      </w:pPr>
    </w:p>
    <w:sectPr w:rsidR="00A07CD9" w:rsidRPr="00A07CD9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1608A"/>
    <w:rsid w:val="00047752"/>
    <w:rsid w:val="00050EBE"/>
    <w:rsid w:val="00070350"/>
    <w:rsid w:val="00085E28"/>
    <w:rsid w:val="000A1D88"/>
    <w:rsid w:val="000A43B8"/>
    <w:rsid w:val="000B3444"/>
    <w:rsid w:val="00110604"/>
    <w:rsid w:val="00114B10"/>
    <w:rsid w:val="00185704"/>
    <w:rsid w:val="001B712F"/>
    <w:rsid w:val="001C3A66"/>
    <w:rsid w:val="001C42EB"/>
    <w:rsid w:val="001E2AC2"/>
    <w:rsid w:val="00210BC5"/>
    <w:rsid w:val="00291E1E"/>
    <w:rsid w:val="0031214D"/>
    <w:rsid w:val="0037690F"/>
    <w:rsid w:val="00397542"/>
    <w:rsid w:val="003C1230"/>
    <w:rsid w:val="004079ED"/>
    <w:rsid w:val="00420B28"/>
    <w:rsid w:val="004255A3"/>
    <w:rsid w:val="0047222C"/>
    <w:rsid w:val="00482AB5"/>
    <w:rsid w:val="004B5CF2"/>
    <w:rsid w:val="004D4E27"/>
    <w:rsid w:val="004E7B24"/>
    <w:rsid w:val="00506835"/>
    <w:rsid w:val="00554D8F"/>
    <w:rsid w:val="005A1986"/>
    <w:rsid w:val="005F2B9E"/>
    <w:rsid w:val="006511E5"/>
    <w:rsid w:val="00751BBA"/>
    <w:rsid w:val="0076574D"/>
    <w:rsid w:val="008969C1"/>
    <w:rsid w:val="008B1E0A"/>
    <w:rsid w:val="008C65F9"/>
    <w:rsid w:val="00955A36"/>
    <w:rsid w:val="00971F49"/>
    <w:rsid w:val="00A07CD9"/>
    <w:rsid w:val="00A30FA8"/>
    <w:rsid w:val="00AD4309"/>
    <w:rsid w:val="00B55BF6"/>
    <w:rsid w:val="00B6030F"/>
    <w:rsid w:val="00B67CC0"/>
    <w:rsid w:val="00B92E64"/>
    <w:rsid w:val="00B94D9A"/>
    <w:rsid w:val="00BD4443"/>
    <w:rsid w:val="00BE6E04"/>
    <w:rsid w:val="00C04647"/>
    <w:rsid w:val="00C2157E"/>
    <w:rsid w:val="00C36336"/>
    <w:rsid w:val="00C41CF7"/>
    <w:rsid w:val="00C51A7A"/>
    <w:rsid w:val="00CF7C02"/>
    <w:rsid w:val="00D446C2"/>
    <w:rsid w:val="00D80DFC"/>
    <w:rsid w:val="00D819AA"/>
    <w:rsid w:val="00D92858"/>
    <w:rsid w:val="00D9339F"/>
    <w:rsid w:val="00DB483A"/>
    <w:rsid w:val="00E04C0B"/>
    <w:rsid w:val="00E07723"/>
    <w:rsid w:val="00E12D8E"/>
    <w:rsid w:val="00E24ED5"/>
    <w:rsid w:val="00E4458D"/>
    <w:rsid w:val="00E63A99"/>
    <w:rsid w:val="00E71049"/>
    <w:rsid w:val="00E80D07"/>
    <w:rsid w:val="00ED1908"/>
    <w:rsid w:val="00EF08FD"/>
    <w:rsid w:val="00F441FC"/>
    <w:rsid w:val="00F621D8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36052"/>
  <w15:docId w15:val="{04836C9B-5F18-4538-817D-2C0DD950B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C2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C2157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4D4E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paragraph" w:customStyle="1" w:styleId="Default">
    <w:name w:val="Default"/>
    <w:rsid w:val="00F621D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44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9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1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9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7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5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7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6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7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24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8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9" Type="http://schemas.openxmlformats.org/officeDocument/2006/relationships/image" Target="media/image29.wmf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oleObject" Target="embeddings/oleObject7.bin"/><Relationship Id="rId47" Type="http://schemas.openxmlformats.org/officeDocument/2006/relationships/image" Target="media/image33.wmf"/><Relationship Id="rId50" Type="http://schemas.openxmlformats.org/officeDocument/2006/relationships/image" Target="media/image35.wmf"/><Relationship Id="rId55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wmf"/><Relationship Id="rId40" Type="http://schemas.openxmlformats.org/officeDocument/2006/relationships/oleObject" Target="embeddings/oleObject6.bin"/><Relationship Id="rId45" Type="http://schemas.openxmlformats.org/officeDocument/2006/relationships/image" Target="media/image32.wmf"/><Relationship Id="rId53" Type="http://schemas.openxmlformats.org/officeDocument/2006/relationships/oleObject" Target="embeddings/oleObject12.bin"/><Relationship Id="rId58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11.wmf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1.wmf"/><Relationship Id="rId48" Type="http://schemas.openxmlformats.org/officeDocument/2006/relationships/oleObject" Target="embeddings/oleObject10.bin"/><Relationship Id="rId56" Type="http://schemas.openxmlformats.org/officeDocument/2006/relationships/image" Target="media/image38.wmf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40.emf"/><Relationship Id="rId20" Type="http://schemas.openxmlformats.org/officeDocument/2006/relationships/oleObject" Target="embeddings/oleObject4.bin"/><Relationship Id="rId41" Type="http://schemas.openxmlformats.org/officeDocument/2006/relationships/image" Target="media/image30.wmf"/><Relationship Id="rId54" Type="http://schemas.openxmlformats.org/officeDocument/2006/relationships/image" Target="media/image37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4.png"/><Relationship Id="rId57" Type="http://schemas.openxmlformats.org/officeDocument/2006/relationships/oleObject" Target="embeddings/oleObject14.bin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oleObject" Target="embeddings/oleObject8.bin"/><Relationship Id="rId52" Type="http://schemas.openxmlformats.org/officeDocument/2006/relationships/image" Target="media/image36.wmf"/><Relationship Id="rId60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101F69-713A-484F-B5C7-E3894EE3BC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</TotalTime>
  <Pages>16</Pages>
  <Words>2984</Words>
  <Characters>17010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Skeleton Sans</cp:lastModifiedBy>
  <cp:revision>25</cp:revision>
  <dcterms:created xsi:type="dcterms:W3CDTF">2022-10-31T12:11:00Z</dcterms:created>
  <dcterms:modified xsi:type="dcterms:W3CDTF">2022-12-21T21:32:00Z</dcterms:modified>
</cp:coreProperties>
</file>